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4a" ContentType="audio/mp4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ink/inkAction1.xml" ContentType="application/vnd.ms-office.inkAction+xml"/>
  <Override PartName="/ppt/ink/inkAction2.xml" ContentType="application/vnd.ms-office.inkAction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heme/themeOverride1.xml" ContentType="application/vnd.openxmlformats-officedocument.themeOverride+xml"/>
  <Override PartName="/ppt/ink/inkAction3.xml" ContentType="application/vnd.ms-office.inkAction+xml"/>
  <Override PartName="/ppt/ink/inkAction4.xml" ContentType="application/vnd.ms-office.inkAction+xml"/>
  <Override PartName="/ppt/notesSlides/notesSlide4.xml" ContentType="application/vnd.openxmlformats-officedocument.presentationml.notesSlide+xml"/>
  <Override PartName="/ppt/ink/inkAction5.xml" ContentType="application/vnd.ms-office.inkAction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ink/inkAction6.xml" ContentType="application/vnd.ms-office.inkAction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ink/inkAction7.xml" ContentType="application/vnd.ms-office.inkAction+xml"/>
  <Override PartName="/ppt/ink/inkAction8.xml" ContentType="application/vnd.ms-office.inkAction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77" r:id="rId2"/>
    <p:sldId id="256" r:id="rId3"/>
    <p:sldId id="258" r:id="rId4"/>
    <p:sldId id="274" r:id="rId5"/>
    <p:sldId id="260" r:id="rId6"/>
    <p:sldId id="263" r:id="rId7"/>
    <p:sldId id="269" r:id="rId8"/>
    <p:sldId id="275" r:id="rId9"/>
    <p:sldId id="278" r:id="rId10"/>
    <p:sldId id="264" r:id="rId11"/>
    <p:sldId id="273" r:id="rId12"/>
    <p:sldId id="257" r:id="rId13"/>
    <p:sldId id="265" r:id="rId14"/>
    <p:sldId id="279" r:id="rId15"/>
    <p:sldId id="261" r:id="rId16"/>
    <p:sldId id="266" r:id="rId17"/>
    <p:sldId id="267" r:id="rId18"/>
    <p:sldId id="272" r:id="rId19"/>
    <p:sldId id="281" r:id="rId20"/>
    <p:sldId id="280" r:id="rId21"/>
    <p:sldId id="270" r:id="rId22"/>
    <p:sldId id="282" r:id="rId2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6749" autoAdjust="0"/>
    <p:restoredTop sz="87253" autoAdjust="0"/>
  </p:normalViewPr>
  <p:slideViewPr>
    <p:cSldViewPr>
      <p:cViewPr varScale="1">
        <p:scale>
          <a:sx n="100" d="100"/>
          <a:sy n="100" d="100"/>
        </p:scale>
        <p:origin x="2424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oleObject" Target="Book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n^(1+sin n)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1!$A$2:$A$201</c:f>
              <c:numCache>
                <c:formatCode>General</c:formatCode>
                <c:ptCount val="20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  <c:pt idx="150">
                  <c:v>151</c:v>
                </c:pt>
                <c:pt idx="151">
                  <c:v>152</c:v>
                </c:pt>
                <c:pt idx="152">
                  <c:v>153</c:v>
                </c:pt>
                <c:pt idx="153">
                  <c:v>154</c:v>
                </c:pt>
                <c:pt idx="154">
                  <c:v>155</c:v>
                </c:pt>
                <c:pt idx="155">
                  <c:v>156</c:v>
                </c:pt>
                <c:pt idx="156">
                  <c:v>157</c:v>
                </c:pt>
                <c:pt idx="157">
                  <c:v>158</c:v>
                </c:pt>
                <c:pt idx="158">
                  <c:v>159</c:v>
                </c:pt>
                <c:pt idx="159">
                  <c:v>160</c:v>
                </c:pt>
                <c:pt idx="160">
                  <c:v>161</c:v>
                </c:pt>
                <c:pt idx="161">
                  <c:v>162</c:v>
                </c:pt>
                <c:pt idx="162">
                  <c:v>163</c:v>
                </c:pt>
                <c:pt idx="163">
                  <c:v>164</c:v>
                </c:pt>
                <c:pt idx="164">
                  <c:v>165</c:v>
                </c:pt>
                <c:pt idx="165">
                  <c:v>166</c:v>
                </c:pt>
                <c:pt idx="166">
                  <c:v>167</c:v>
                </c:pt>
                <c:pt idx="167">
                  <c:v>168</c:v>
                </c:pt>
                <c:pt idx="168">
                  <c:v>169</c:v>
                </c:pt>
                <c:pt idx="169">
                  <c:v>170</c:v>
                </c:pt>
                <c:pt idx="170">
                  <c:v>171</c:v>
                </c:pt>
                <c:pt idx="171">
                  <c:v>172</c:v>
                </c:pt>
                <c:pt idx="172">
                  <c:v>173</c:v>
                </c:pt>
                <c:pt idx="173">
                  <c:v>174</c:v>
                </c:pt>
                <c:pt idx="174">
                  <c:v>175</c:v>
                </c:pt>
                <c:pt idx="175">
                  <c:v>176</c:v>
                </c:pt>
                <c:pt idx="176">
                  <c:v>177</c:v>
                </c:pt>
                <c:pt idx="177">
                  <c:v>178</c:v>
                </c:pt>
                <c:pt idx="178">
                  <c:v>179</c:v>
                </c:pt>
                <c:pt idx="179">
                  <c:v>180</c:v>
                </c:pt>
                <c:pt idx="180">
                  <c:v>181</c:v>
                </c:pt>
                <c:pt idx="181">
                  <c:v>182</c:v>
                </c:pt>
                <c:pt idx="182">
                  <c:v>183</c:v>
                </c:pt>
                <c:pt idx="183">
                  <c:v>184</c:v>
                </c:pt>
                <c:pt idx="184">
                  <c:v>185</c:v>
                </c:pt>
                <c:pt idx="185">
                  <c:v>186</c:v>
                </c:pt>
                <c:pt idx="186">
                  <c:v>187</c:v>
                </c:pt>
                <c:pt idx="187">
                  <c:v>188</c:v>
                </c:pt>
                <c:pt idx="188">
                  <c:v>189</c:v>
                </c:pt>
                <c:pt idx="189">
                  <c:v>190</c:v>
                </c:pt>
                <c:pt idx="190">
                  <c:v>191</c:v>
                </c:pt>
                <c:pt idx="191">
                  <c:v>192</c:v>
                </c:pt>
                <c:pt idx="192">
                  <c:v>193</c:v>
                </c:pt>
                <c:pt idx="193">
                  <c:v>194</c:v>
                </c:pt>
                <c:pt idx="194">
                  <c:v>195</c:v>
                </c:pt>
                <c:pt idx="195">
                  <c:v>196</c:v>
                </c:pt>
                <c:pt idx="196">
                  <c:v>197</c:v>
                </c:pt>
                <c:pt idx="197">
                  <c:v>198</c:v>
                </c:pt>
                <c:pt idx="198">
                  <c:v>199</c:v>
                </c:pt>
                <c:pt idx="199">
                  <c:v>200</c:v>
                </c:pt>
              </c:numCache>
            </c:numRef>
          </c:xVal>
          <c:yVal>
            <c:numRef>
              <c:f>Sheet1!$B$2:$B$201</c:f>
              <c:numCache>
                <c:formatCode>General</c:formatCode>
                <c:ptCount val="200"/>
                <c:pt idx="0">
                  <c:v>1</c:v>
                </c:pt>
                <c:pt idx="1">
                  <c:v>3.7562613023974585</c:v>
                </c:pt>
                <c:pt idx="2">
                  <c:v>3.5031006057980743</c:v>
                </c:pt>
                <c:pt idx="3">
                  <c:v>1.4009398452069577</c:v>
                </c:pt>
                <c:pt idx="4">
                  <c:v>1.0683429782190002</c:v>
                </c:pt>
                <c:pt idx="5">
                  <c:v>3.6368361149304338</c:v>
                </c:pt>
                <c:pt idx="6">
                  <c:v>25.137155221360636</c:v>
                </c:pt>
                <c:pt idx="7">
                  <c:v>62.599305219349176</c:v>
                </c:pt>
                <c:pt idx="8">
                  <c:v>22.258889165492072</c:v>
                </c:pt>
                <c:pt idx="9">
                  <c:v>2.8574516403629491</c:v>
                </c:pt>
                <c:pt idx="10">
                  <c:v>1.0000234839415159</c:v>
                </c:pt>
                <c:pt idx="11">
                  <c:v>3.1631647758079362</c:v>
                </c:pt>
                <c:pt idx="12">
                  <c:v>38.193163307847307</c:v>
                </c:pt>
                <c:pt idx="13">
                  <c:v>191.20132536767792</c:v>
                </c:pt>
                <c:pt idx="14">
                  <c:v>87.274848527641154</c:v>
                </c:pt>
                <c:pt idx="15">
                  <c:v>7.2019457556917317</c:v>
                </c:pt>
                <c:pt idx="16">
                  <c:v>1.1155740786096557</c:v>
                </c:pt>
                <c:pt idx="17">
                  <c:v>2.0538979552565824</c:v>
                </c:pt>
                <c:pt idx="18">
                  <c:v>29.539940928433786</c:v>
                </c:pt>
                <c:pt idx="19">
                  <c:v>308.17623939266383</c:v>
                </c:pt>
                <c:pt idx="20">
                  <c:v>268.20169799209589</c:v>
                </c:pt>
                <c:pt idx="21">
                  <c:v>21.406244543791047</c:v>
                </c:pt>
                <c:pt idx="22">
                  <c:v>1.6195932431413758</c:v>
                </c:pt>
                <c:pt idx="23">
                  <c:v>1.3499628158991259</c:v>
                </c:pt>
                <c:pt idx="24">
                  <c:v>16.327519157145463</c:v>
                </c:pt>
                <c:pt idx="25">
                  <c:v>311.86973530199725</c:v>
                </c:pt>
                <c:pt idx="26">
                  <c:v>631.3724289267725</c:v>
                </c:pt>
                <c:pt idx="27">
                  <c:v>69.056015894730777</c:v>
                </c:pt>
                <c:pt idx="28">
                  <c:v>3.1038529257754206</c:v>
                </c:pt>
                <c:pt idx="29">
                  <c:v>1.0415466884494502</c:v>
                </c:pt>
                <c:pt idx="30">
                  <c:v>7.7409707552760487</c:v>
                </c:pt>
                <c:pt idx="31">
                  <c:v>216.33651815224226</c:v>
                </c:pt>
                <c:pt idx="32">
                  <c:v>1088.6644417273999</c:v>
                </c:pt>
                <c:pt idx="33">
                  <c:v>219.66349851918116</c:v>
                </c:pt>
                <c:pt idx="34">
                  <c:v>7.6370365173701371</c:v>
                </c:pt>
                <c:pt idx="35">
                  <c:v>1.0298988920679555</c:v>
                </c:pt>
                <c:pt idx="36">
                  <c:v>3.6224642976241421</c:v>
                </c:pt>
                <c:pt idx="37">
                  <c:v>111.68164849868619</c:v>
                </c:pt>
                <c:pt idx="38">
                  <c:v>1332.0647460128291</c:v>
                </c:pt>
                <c:pt idx="39">
                  <c:v>624.85028859598333</c:v>
                </c:pt>
                <c:pt idx="40">
                  <c:v>22.748867289503565</c:v>
                </c:pt>
                <c:pt idx="41">
                  <c:v>1.3661750135527533</c:v>
                </c:pt>
                <c:pt idx="42">
                  <c:v>1.8827413082831705</c:v>
                </c:pt>
                <c:pt idx="43">
                  <c:v>47.048410177774521</c:v>
                </c:pt>
                <c:pt idx="44">
                  <c:v>1147.9867316628058</c:v>
                </c:pt>
                <c:pt idx="45">
                  <c:v>1452.8255510857921</c:v>
                </c:pt>
                <c:pt idx="46">
                  <c:v>75.635243913378403</c:v>
                </c:pt>
                <c:pt idx="47">
                  <c:v>2.4525610113552299</c:v>
                </c:pt>
                <c:pt idx="48">
                  <c:v>1.1972010388444736</c:v>
                </c:pt>
                <c:pt idx="49">
                  <c:v>17.914430149674796</c:v>
                </c:pt>
                <c:pt idx="50">
                  <c:v>711.26842208617222</c:v>
                </c:pt>
                <c:pt idx="51">
                  <c:v>2564.8359391404792</c:v>
                </c:pt>
                <c:pt idx="52">
                  <c:v>255.24665079641372</c:v>
                </c:pt>
                <c:pt idx="53">
                  <c:v>5.8123411720437694</c:v>
                </c:pt>
                <c:pt idx="54">
                  <c:v>1.0009815833625586</c:v>
                </c:pt>
                <c:pt idx="55">
                  <c:v>6.8614959239438544</c:v>
                </c:pt>
                <c:pt idx="56">
                  <c:v>332.44942209453944</c:v>
                </c:pt>
                <c:pt idx="57">
                  <c:v>3268.0403889520944</c:v>
                </c:pt>
                <c:pt idx="58">
                  <c:v>791.44509606571785</c:v>
                </c:pt>
                <c:pt idx="59">
                  <c:v>17.224707802831595</c:v>
                </c:pt>
                <c:pt idx="60">
                  <c:v>1.1494523065231914</c:v>
                </c:pt>
                <c:pt idx="61">
                  <c:v>2.9342043174410772</c:v>
                </c:pt>
                <c:pt idx="62">
                  <c:v>126.02898749496043</c:v>
                </c:pt>
                <c:pt idx="63">
                  <c:v>2937.0583842285168</c:v>
                </c:pt>
                <c:pt idx="64">
                  <c:v>2050.6054786112381</c:v>
                </c:pt>
                <c:pt idx="65">
                  <c:v>59.05177335837454</c:v>
                </c:pt>
                <c:pt idx="66">
                  <c:v>1.835825195149317</c:v>
                </c:pt>
                <c:pt idx="67">
                  <c:v>1.5383261932219263</c:v>
                </c:pt>
                <c:pt idx="68">
                  <c:v>42.44017248428122</c:v>
                </c:pt>
                <c:pt idx="69">
                  <c:v>1875.0040914604795</c:v>
                </c:pt>
                <c:pt idx="70">
                  <c:v>4091.7229088144572</c:v>
                </c:pt>
                <c:pt idx="71">
                  <c:v>213.19002299866699</c:v>
                </c:pt>
                <c:pt idx="72">
                  <c:v>4.0020102973802727</c:v>
                </c:pt>
                <c:pt idx="73">
                  <c:v>1.0660193332350063</c:v>
                </c:pt>
                <c:pt idx="74">
                  <c:v>14.058757511203106</c:v>
                </c:pt>
                <c:pt idx="75">
                  <c:v>882.17862448340418</c:v>
                </c:pt>
                <c:pt idx="76">
                  <c:v>5916.6548316486642</c:v>
                </c:pt>
                <c:pt idx="77">
                  <c:v>732.13381352668728</c:v>
                </c:pt>
                <c:pt idx="78">
                  <c:v>11.346629119389455</c:v>
                </c:pt>
                <c:pt idx="79">
                  <c:v>1.0271418901949683</c:v>
                </c:pt>
                <c:pt idx="80">
                  <c:v>5.0857290439296845</c:v>
                </c:pt>
                <c:pt idx="81">
                  <c:v>326.04341638989877</c:v>
                </c:pt>
                <c:pt idx="82">
                  <c:v>5990.2523073702177</c:v>
                </c:pt>
                <c:pt idx="83">
                  <c:v>2163.4269314194858</c:v>
                </c:pt>
                <c:pt idx="84">
                  <c:v>38.877228059644445</c:v>
                </c:pt>
                <c:pt idx="85">
                  <c:v>1.4062726023708989</c:v>
                </c:pt>
                <c:pt idx="86">
                  <c:v>2.2160917467474532</c:v>
                </c:pt>
                <c:pt idx="87">
                  <c:v>103.11315098125463</c:v>
                </c:pt>
                <c:pt idx="88">
                  <c:v>4226.6930658020729</c:v>
                </c:pt>
                <c:pt idx="89">
                  <c:v>5027.230436680049</c:v>
                </c:pt>
                <c:pt idx="90">
                  <c:v>146.78284966664572</c:v>
                </c:pt>
                <c:pt idx="91">
                  <c:v>2.7107024481500659</c:v>
                </c:pt>
                <c:pt idx="92">
                  <c:v>1.2641707078275897</c:v>
                </c:pt>
                <c:pt idx="93">
                  <c:v>30.84709918755301</c:v>
                </c:pt>
                <c:pt idx="94">
                  <c:v>2133.1747143197117</c:v>
                </c:pt>
                <c:pt idx="95">
                  <c:v>8550.8428711327779</c:v>
                </c:pt>
                <c:pt idx="96">
                  <c:v>550.76414568595453</c:v>
                </c:pt>
                <c:pt idx="97">
                  <c:v>7.0712003250675206</c:v>
                </c:pt>
                <c:pt idx="98">
                  <c:v>1.0036513419411015</c:v>
                </c:pt>
                <c:pt idx="99">
                  <c:v>9.7111065179063303</c:v>
                </c:pt>
                <c:pt idx="100">
                  <c:v>813.44149089726056</c:v>
                </c:pt>
                <c:pt idx="101">
                  <c:v>10158.028705355329</c:v>
                </c:pt>
                <c:pt idx="102">
                  <c:v>1848.4679830304517</c:v>
                </c:pt>
                <c:pt idx="103">
                  <c:v>23.351255162044286</c:v>
                </c:pt>
                <c:pt idx="104">
                  <c:v>1.1469745185286933</c:v>
                </c:pt>
                <c:pt idx="105">
                  <c:v>3.5696028112342368</c:v>
                </c:pt>
                <c:pt idx="106">
                  <c:v>253.73294049691168</c:v>
                </c:pt>
                <c:pt idx="107">
                  <c:v>8280.1560450100606</c:v>
                </c:pt>
                <c:pt idx="108">
                  <c:v>5028.9755793699405</c:v>
                </c:pt>
                <c:pt idx="109">
                  <c:v>89.346183453199302</c:v>
                </c:pt>
                <c:pt idx="110">
                  <c:v>1.8925006380808564</c:v>
                </c:pt>
                <c:pt idx="111">
                  <c:v>1.6804399205934792</c:v>
                </c:pt>
                <c:pt idx="112">
                  <c:v>71.376683942928381</c:v>
                </c:pt>
                <c:pt idx="113">
                  <c:v>4693.9106781420769</c:v>
                </c:pt>
                <c:pt idx="114">
                  <c:v>10208.322725740292</c:v>
                </c:pt>
                <c:pt idx="115">
                  <c:v>357.30203811184066</c:v>
                </c:pt>
                <c:pt idx="116">
                  <c:v>4.3829077657973761</c:v>
                </c:pt>
                <c:pt idx="117">
                  <c:v>1.0899158698586715</c:v>
                </c:pt>
                <c:pt idx="118">
                  <c:v>20.168811508178855</c:v>
                </c:pt>
                <c:pt idx="119">
                  <c:v>1933.6467232553077</c:v>
                </c:pt>
                <c:pt idx="120">
                  <c:v>14558.046694073257</c:v>
                </c:pt>
                <c:pt idx="121">
                  <c:v>1339.2292372000334</c:v>
                </c:pt>
                <c:pt idx="122">
                  <c:v>13.450872482008627</c:v>
                </c:pt>
                <c:pt idx="123">
                  <c:v>1.0210075538022789</c:v>
                </c:pt>
                <c:pt idx="124">
                  <c:v>6.3845252034067839</c:v>
                </c:pt>
                <c:pt idx="125">
                  <c:v>621.54640022891681</c:v>
                </c:pt>
                <c:pt idx="126">
                  <c:v>14126.236586019628</c:v>
                </c:pt>
                <c:pt idx="127">
                  <c:v>4232.4108758908806</c:v>
                </c:pt>
                <c:pt idx="128">
                  <c:v>50.37867718440323</c:v>
                </c:pt>
                <c:pt idx="129">
                  <c:v>1.4052450429159413</c:v>
                </c:pt>
                <c:pt idx="130">
                  <c:v>2.5054557715848</c:v>
                </c:pt>
                <c:pt idx="131">
                  <c:v>171.05729587209976</c:v>
                </c:pt>
                <c:pt idx="132">
                  <c:v>9319.7870301716321</c:v>
                </c:pt>
                <c:pt idx="133">
                  <c:v>10269.746568796985</c:v>
                </c:pt>
                <c:pt idx="134">
                  <c:v>208.25170443767539</c:v>
                </c:pt>
                <c:pt idx="135">
                  <c:v>2.7997477697205202</c:v>
                </c:pt>
                <c:pt idx="136">
                  <c:v>1.3268766368457499</c:v>
                </c:pt>
                <c:pt idx="137">
                  <c:v>44.861606915374743</c:v>
                </c:pt>
                <c:pt idx="138">
                  <c:v>4312.4574560594256</c:v>
                </c:pt>
                <c:pt idx="139">
                  <c:v>17776.565217245701</c:v>
                </c:pt>
                <c:pt idx="140">
                  <c:v>850.65596609134411</c:v>
                </c:pt>
                <c:pt idx="141">
                  <c:v>7.7123015408522919</c:v>
                </c:pt>
                <c:pt idx="142">
                  <c:v>1.0082455255280596</c:v>
                </c:pt>
                <c:pt idx="143">
                  <c:v>12.547577911351203</c:v>
                </c:pt>
                <c:pt idx="144">
                  <c:v>1487.0906008586642</c:v>
                </c:pt>
                <c:pt idx="145">
                  <c:v>20944.199032962231</c:v>
                </c:pt>
                <c:pt idx="146">
                  <c:v>3071.2063779102659</c:v>
                </c:pt>
                <c:pt idx="147">
                  <c:v>27.289130781013402</c:v>
                </c:pt>
                <c:pt idx="148">
                  <c:v>1.1352544419267414</c:v>
                </c:pt>
                <c:pt idx="149">
                  <c:v>4.173062692574252</c:v>
                </c:pt>
                <c:pt idx="150">
                  <c:v>416.34837964155747</c:v>
                </c:pt>
                <c:pt idx="151">
                  <c:v>16527.341016238515</c:v>
                </c:pt>
                <c:pt idx="152">
                  <c:v>8839.5034457460297</c:v>
                </c:pt>
                <c:pt idx="153">
                  <c:v>112.73757790587558</c:v>
                </c:pt>
                <c:pt idx="154">
                  <c:v>1.8944745695593157</c:v>
                </c:pt>
                <c:pt idx="155">
                  <c:v>1.8166073222597579</c:v>
                </c:pt>
                <c:pt idx="156">
                  <c:v>105.00718948681008</c:v>
                </c:pt>
                <c:pt idx="157">
                  <c:v>8879.7630428818975</c:v>
                </c:pt>
                <c:pt idx="158">
                  <c:v>18606.006140749982</c:v>
                </c:pt>
                <c:pt idx="159">
                  <c:v>487.25867438051608</c:v>
                </c:pt>
                <c:pt idx="160">
                  <c:v>4.5366387633366445</c:v>
                </c:pt>
                <c:pt idx="161">
                  <c:v>1.1158717258174971</c:v>
                </c:pt>
                <c:pt idx="162">
                  <c:v>26.73373955273188</c:v>
                </c:pt>
                <c:pt idx="163">
                  <c:v>3408.2155332601701</c:v>
                </c:pt>
                <c:pt idx="164">
                  <c:v>26920.516681040521</c:v>
                </c:pt>
                <c:pt idx="165">
                  <c:v>1963.6658959228423</c:v>
                </c:pt>
                <c:pt idx="166">
                  <c:v>14.64546744998305</c:v>
                </c:pt>
                <c:pt idx="167">
                  <c:v>1.0145893674041797</c:v>
                </c:pt>
                <c:pt idx="168">
                  <c:v>7.7036971836219861</c:v>
                </c:pt>
                <c:pt idx="169">
                  <c:v>1008.3999732597234</c:v>
                </c:pt>
                <c:pt idx="170">
                  <c:v>25925.057001973702</c:v>
                </c:pt>
                <c:pt idx="171">
                  <c:v>6603.2252760877618</c:v>
                </c:pt>
                <c:pt idx="172">
                  <c:v>58.377085846886459</c:v>
                </c:pt>
                <c:pt idx="173">
                  <c:v>1.3879060721607925</c:v>
                </c:pt>
                <c:pt idx="174">
                  <c:v>2.7929468401080926</c:v>
                </c:pt>
                <c:pt idx="175">
                  <c:v>253.73928409701634</c:v>
                </c:pt>
                <c:pt idx="176">
                  <c:v>16625.382584917243</c:v>
                </c:pt>
                <c:pt idx="177">
                  <c:v>16800.921070352433</c:v>
                </c:pt>
                <c:pt idx="178">
                  <c:v>258.33287650982118</c:v>
                </c:pt>
                <c:pt idx="179">
                  <c:v>2.8083743211932726</c:v>
                </c:pt>
                <c:pt idx="180">
                  <c:v>1.3914650819224395</c:v>
                </c:pt>
                <c:pt idx="181">
                  <c:v>60.770265229770743</c:v>
                </c:pt>
                <c:pt idx="182">
                  <c:v>7341.8558213987999</c:v>
                </c:pt>
                <c:pt idx="183">
                  <c:v>29964.258838720682</c:v>
                </c:pt>
                <c:pt idx="184">
                  <c:v>1129.8517649927448</c:v>
                </c:pt>
                <c:pt idx="185">
                  <c:v>8.002244657711584</c:v>
                </c:pt>
                <c:pt idx="186">
                  <c:v>1.0149087265918111</c:v>
                </c:pt>
                <c:pt idx="187">
                  <c:v>15.586261732829803</c:v>
                </c:pt>
                <c:pt idx="188">
                  <c:v>2380.7657438310184</c:v>
                </c:pt>
                <c:pt idx="189">
                  <c:v>35685.542244003744</c:v>
                </c:pt>
                <c:pt idx="190">
                  <c:v>4345.4986240882881</c:v>
                </c:pt>
                <c:pt idx="191">
                  <c:v>29.707769155209917</c:v>
                </c:pt>
                <c:pt idx="192">
                  <c:v>1.1200534119059047</c:v>
                </c:pt>
                <c:pt idx="193">
                  <c:v>4.7960209415230999</c:v>
                </c:pt>
                <c:pt idx="194">
                  <c:v>620.28802462992917</c:v>
                </c:pt>
                <c:pt idx="195">
                  <c:v>27918.979862196324</c:v>
                </c:pt>
                <c:pt idx="196">
                  <c:v>13195.196296417362</c:v>
                </c:pt>
                <c:pt idx="197">
                  <c:v>129.98696654030451</c:v>
                </c:pt>
                <c:pt idx="198">
                  <c:v>1.8695070590521254</c:v>
                </c:pt>
                <c:pt idx="199">
                  <c:v>1.956801261371093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564B-4DDD-9812-A1BCB24DB17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37569632"/>
        <c:axId val="237570024"/>
      </c:scatterChart>
      <c:valAx>
        <c:axId val="23756963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37570024"/>
        <c:crosses val="autoZero"/>
        <c:crossBetween val="midCat"/>
      </c:valAx>
      <c:valAx>
        <c:axId val="23757002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3756963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ink/inkAction1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4566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147.76698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1-25T19:15:12.85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116047">
    <iact:property name="dataType"/>
    <iact:actionData xml:id="d0">
      <inkml:trace xmlns:inkml="http://www.w3.org/2003/InkML" xml:id="stk0" contextRef="#ctx0" brushRef="#br0">7262 13836 0,'35'0'140,"0"0"-132,34 0 0,1 0 4,34 35 5,-34-35-1,-1 0 1,-34 0 0,0 34-16,-1-34 15,1 0 0,35 0 1,-36 0 0,36 0-1,-1 35 1,-34-35 0,0 0-1,0 0 1,34 0 0,-34 0-1,0 0 2,-1 0 5,71 0-6,34 35-8,243-35 9,-174 0-1,36 0-1,-175 0 1,1 0 101,-36 35-110,36-35-1,69 0 9,-35 0 1,35 0-2,-35-35 2,-34 35 0,-36 0 91,-34-35-99,35 35-3,69-35 5,70-34 5,0-35 1,0 69-1,-140 0 0,36 35 29,-1-69 43,175-70-72,-36 0-8,-34 69 3,-35 0 6,-35 36-1,-104-1 116,-35 35 37,35-35-146,0-69-6,0 0-5,0 69 3,0-35 3,0 36-3,35 34 5,-35-35 211,0-69-217,0 69-10,0-35 14,0 1-6,-35 69 6,35-35 37,0 0 65,0 0-112,-34 35 0,34-34 14,0-1-5,-35 0-9,0 0 8,0 35 0,35-34 8,-69 34 0,69-35-8,-70 35 0,1-35 1,34 35-1,0 0 1,1 0 46,-36-69-48,1 34-5,-1 35 2,1-35 14,34 35 22,-35 0-24,36 0-16,-1-35 3,-35 35 6,36 0-1,-1-35 1,-35 35 10,1 0-18,-1 0 7,70-34-1,-69 34 18,-1 0-1,1-35-25,-1 35 5,1 0 4,-1 0 1,36 0 0,-36 0 9,70-35-17,-35 35 14,1 0-7,-36 0 0,1 0 0,-1 0 8,36 0 0,-140 0 24,104 0-32,36 0 17,-36 0 38,-34 0-55,69 0-4,-34 35 3,-70-35 1,104 0 1,0 0 2,0 35-3,1-35 0,-36 0 9,35 0-15,1 0 6,-71 0 1,71 0 4,34 34-9,-70-34 7,35 0-7,-34 0 5,-1 0-1,1 0 1,-1 35 17,36 0 1,-36-35-20,1 35 1,34-35 2,-35 0-1,36 35 1,-1-35-14,-35 0 35,36 0-30,34 34 5,-70-34 2,35 35 0,1-35 8,-36 0 40,70 35-56,-35-35-1,-34 0 18,34 0-9,35 35-6,-35-1 40,-34-34 10,69 35-52,-70-35 4,36 35 24,-1 0 37,0-1-66,35 1 1,-35-35 1,35 70 8,0-36 13,-34-34-23,-1 0 282,0 0-168,35 105-114,0-36 2,-69 105-1,69-104 7,-35 34-13,0 35 14,35-70-4,0-34 3,0 35 2,0-35 105,0 34-113,0-34 7,0 34 0,0-34-2,35 0-6,-35 0 9,35-35-17,-35 34 33,0 1-10,35-35-13,-1 70 7,1-36-2,-35 1 2,35 0 0,-1-35-1,36 35 2,-35-1 135,-1-34-143</inkml:trace>
    </iact:actionData>
  </iact:action>
</iact:actions>
</file>

<file path=ppt/ink/inkAction2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25T21:29:59.38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79764">
    <iact:property name="dataType"/>
    <iact:actionData xml:id="d0">
      <inkml:trace xmlns:inkml="http://www.w3.org/2003/InkML" xml:id="stk0" contextRef="#ctx0" brushRef="#br0">8164 12916 54 0,'0'0'80'7,"0"0"-34"0,0 0-12 2,0 0-7-4,0 0-4 3,0 0-16 0,0 0-2-2,0 0 4 2,0 0 4 0,0 0 2 1,0 0 5-2,0 0 2-1,0 0 1 3,0 0 0-1,0 0-4-1,0 0-2-1,0 0 1 2,0 0 3 1,0 0-6-1,0 0-6-3,0 0-1 3,0 0 22 0,0 0-7-1,0 0-18 0,0 0-5 1,0 0-3 0,10 0-1 0,9 6 0-2,10 4 4 2,15 7 1 0,0-6 1 0,-6 3-2-2,-4-6-3 3,-5 3 2-1,15-1 1 0,9 4 0-2,-4-7 1 2,14 0-1 0,-10 1 0 2,0 1 0-6,10-1-1 4,-10-5 2 0,-14 2-2-3,14 3 1 3,-9-6-2 0,-5 4 2 0,23-6-1-2,1 0-1 2,0 0 2 2,20 0 2-1,-20 4-1 7,0-4-1-14,-10 0 0 12,0 0 1-12,-14 0-1 13,14 0 1-13,-9 0-1-2,9 3 0 16,-5 2 0-16,15 3 0 14,0 0 0-13,10-8 1 15,-1 2-1-15,-9-2 0 15,0 0 0-16,-19 0 0 17,0 0 0-17,-6 0-3 0,6 0 3 16,9 0 0-15,-14 0 1 16,24 0-1-16,0 0 0 14,-10 0 1-10,10 0-1-5,-10 0 0 12,5 0 0-10,5-2 0 15,-9 2 0-16,18-5 0 12,-9-6 1-12,0 3-1 14,10-4-4-13,-20-1 4 13,20 2 1-14,-20 0 1 16,10-6 0-14,0 6 0-3,-10-5-2 14,-5-3 0-12,6 2 0 11,9-8 1-12,0-2 0 15,9-4-1-13,-9-1 0-3,10 0 2 14,-1-3-2-13,-9 3 0 14,10-3 0-15,0-1 3 16,-1 5-3-15,-9-4 1 15,-10 1-1-15,1-1 1 15,-1 5-1-16,-5-3-1 17,-4 7 1-16,-1-2 1-1,-13-5-1 15,3 3-1-14,6-5 1 15,-5 1 0-16,-15 3 1 17,10 4 0-17,5-1 0 16,-5 0 0-14,-4 0-1-2,4 5 0 15,-5-2 0-15,-5 2 0 16,-9 0 0-15,0-2 2 15,-1 3-2-15,-9 1 1 15,0-1 1-15,0-3 0 15,0 1-2-15,0-4 3-1,0 5-1 15,0-1-1-14,-29-2-1 15,10 5 2-16,-15 0 0 16,15 2 0-15,-6-4-2 15,16-4 0-14,-1-6-1-2,0 9 1 15,10 1-1-15,-9 4 1 16,-1-2 0-15,-14 6 0 15,14-1 1-15,10-3-1 15,-10 3 0-15,1-4 0 15,-1 4 1-16,0-3-1 0,-14-5 0 16,14-4 0-15,-19 1 1 15,5-1-1-16,5 0 0 17,9-1 0-17,-9 2 2 16,4 7-1-14,15 1-1-2,-9-1 1 16,-1 4-1-16,0 0 1 16,-9-3 0-16,-15-1 2 17,15 1-2-15,-25-5 2 1,25 4-2 9,-25 1 1-8,15-2 1 10,-5-2 25-12,5-2-8 10,-5 3-20-11,5-10 0 15,-14-1-1-16,14-3 1 17,-5 1 0-17,5 13 0 16,9 1 2-16,-4 6-1 1,5 6 2 16,9 5-2-15,0 4 5 12,-4 0 6-12,4 0-4 5,10 0-1 1,-10-4-3-4,-9 4 0 4,0-3-1-1,-6 3-3-1,-4 0 2 2,-5 0-2 8,5 0 2-15,10 0-1 15,-5-5 2-16,4 2-2 16,-13 3 4-15,13-5-4 15,-9 2 1-14,-5 3-2-2,25-5 1 16,-20 2-1-15,4-1 4 13,-4 0 0-13,-5 4 0 15,15 0-2-15,-10 0-2 16,-5 0 0-13,5 0 0-4,-5 0 1 14,-5 0-1-12,5 0 1 12,15 0-1-12,-15 0 1 11,5 0-1-12,-5 0 0 15,5 0 0-13,-14 0 0-3,14 0 0 13,-5 0 0-11,5 0 0 13,-15 0 2-15,-9 0-2 17,4 0 0-17,-4 0 1 16,0-4 0-15,9 0-1 15,6 4 1-16,4-4-1 17,5 4 2-16,-5 0-2-1,14 0 0 17,1-4 0-15,9 4 0 11,1 0 1-11,-25 0-1 13,5-4 0-11,-5 4-1-4,5 0 1 13,-15 0 0-11,1 0 0 12,-6 0-1-13,-4 0 1 15,0 0 0-15,-10 0 0 14,0 0 1-13,-10-4 3 13,-9-8-4-13,0-4 2 0,9 5 28 12,10-1-22-14,19 4-7 15,1-3-1-15,14 3 0 17,-5 3 0-17,14 2 0 16,-9 3-2-15,5 0 2 15,5 0 0-14,-1 0 1-2,-4 0-1 16,5 0 1-14,-10 0-1 12,5 0 0-12,-5 0-1 12,9 0 1-12,-33 0 1 13,-29 0 0-10,-25 0-1-5,-19 0 8 13,-9 8 5-13,18 0-13 15,35-1-2-14,-10 5 2 15,-14-4-1-16,23-1 1 16,-14 1 4-15,25-3-4 16,23-2-1-16,16 5 1-1,-6-3 0 14,15-2-2-13,4 5 1 15,1-8 1-15,4 4 0 16,6 4-1-12,-11 4 0-5,-9 0 0 11,5-1-1-7,-5 1-2 10,19 4-4-13,-14-4 7 14,-5 11 1-14,-5 2 1 14,-14-6 0-14,4 0 2 15,1-5-2-14,13-2 1-2,-3-2-1 15,13-2-1-14,11 3 0 14,-25 3-1-15,14 4-1 17,11 8-1-17,9 1 1 16,0 1 1-15,0 7 0 15,0 1 0-11,0 7 1-5,0 4 0 14,0 8 0-12,0-2 1 11,0-7-1-11,0-3 1 12,0-6-1-13,0-5 0 15,0-2 0-16,0 3 0 16,0-3-1-14,0 5 1-2,19-1 0 14,5-4-1-13,15 6 0 15,-15-4 1-15,-5 4 0 15,11-1 0-15,3-1 0 16,-4 8 0-13,-4-13 0-4,-6 7 0 14,0-3 0-12,-9-9 1 12,0 4-1-12,4-5 0 11,-4-3 0-12,0 3 0 15,-1-3 1-15,1 0-1 0,0 0-1 14,14-1 1-14,-14 1 0 14,-1-1 0-15,11 2 0 16,4 2-1-15,5-7-2 15,-10 3 2-15,15 1 1 16,-5 0-1-13,5 3 1-4,-5 5 1 14,5-4 0-12,-5 1 1 12,-19-5-2-12,14-4 0 11,-5 0 0-13,-9-5 0 17,-10-1 0-13,10 0 1-4,-10-2-2 13,9-5 1-12,6 4 0 14,-5 1 0-14,-1 5 0 15,1 1 0-16,0 15 0 16,14-5 0-15,-14 0 1 15,9-4 0-16,-9-4-1 17,-1 3 0-17,6-7-1 0,-5-1 1 16,-1 5 0-15,11-8 1 15,-11 4-1-16,1 0-1 17,14 3 1-17,-14 1 0 16,9 0 1-14,5 4-1-2,-4-3 1 15,-1 1 0-15,1-1-1 16,-6 2 1-15,5-2-1 15,1-9 0-15,4 2 0 15,-14-1-1-16,9-6-1 17,-9 5 1-16,-1 0 1-1,16-2 0 17,-16-4 0-15,20 7 0 11,-4-1 1-11,-6 2 0 13,0-4-1-15,6-4 0 2,-6-2-2 12,-9 0 1-12,9 0-2 13,-19 0 1-15,10 0 2 17,-10 0 0-17,0 0-1 6,0 0-21 0,14 0-29 2,-14 0-45 0,0 0-122 0,0-2-146-2</inkml:trace>
    </iact:actionData>
  </iact:action>
</iact:actions>
</file>

<file path=ppt/ink/inkAction3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25T21:29:59.389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2060"/>
    </inkml:brush>
  </inkml:definitions>
  <iact:action type="add" startTime="19492">
    <iact:property name="dataType"/>
    <iact:actionData xml:id="d0">
      <inkml:trace xmlns:inkml="http://www.w3.org/2003/InkML" xml:id="stk0" contextRef="#ctx0" brushRef="#br0">3613 15162 12 0,'0'0'72'6,"0"0"-58"2,0 0 2-2,0 0 30 2,0 0-15 0,0 0 14 0,0 0-34-2,0 0-10 2,-10 0 0 0,10 0 19 0,0 0-16-2,0-3 2 2,0 3 2-1,0 0 9 2,0 0 0-2,0 0-4-1,0 0-2 3,0 0-1-1,0 0 1-2,0 0-3 2,0 0 3 0,0 0 2 0,0 0 3-3,0 0-2 4,0 0-3-1,0 0-5 0,0 0-3-2,0 0 5 2,0 0-3 0,0 0-4 0,0 0 0-2,0 0-1 2,0 0-1 0,0 0 0 0,0 0 0 1,0 0 1-4,0 0 0 6,0 0-1-6,29 0 1 1,0 0-1 2,15 0 2 0,-10 0-2 0,5 0 1-2,-6 0 0 2,16 0 2 0,4 0-2 1,-9 0 1-4,-6 0-1 4,-4 0 0-2,-14 0 0 1,4 0 0-3,-5 0 0 4,-9 0 1-1,0 0-1 0,-1 0 0-2,16 0 1 1,-6 0-1 1,0 0 0 1,-9 0 0-3,14 0 0 2,5 0 2 0,5-5 0 0,-5-3-1-2,5-4-1 3,-15 4 0-2,1-3-2 1,4 3-4-2,-5 0 2 2,1-1 4 0,-11 6 0 0,16-1 2-3,-6 0-2 4,-9 4 0-1,9-4 0 1,15 0 0 1,-24-5 0-6,19 1 0 7,5 8 0-5,-5-7 0 1,5-1 0 10,-5 1-2-16,5-6 2 14,4 2 0-13,6-6 0-2,-1 1-1 16,-4 5 2-15,-5 0-1 13,-5 3 0-13,5 3-1 16,-24 2 1-16,9 3 0 14,-9 0 0-14,14-9 0 15,-14 9 1-15,-1-2 1-1,11-6-2 16,4 8-2-16,-5-8 2 16,10 2 0-15,-5 4 0 15,6-4 0-15,3 0-1 14,6 1 1-13,5-6 1-2,-6-2-1 16,-4 7 0-15,-5-10-1 13,-4 7-1-13,-6-3 1 15,10 5 1-15,5-1 1 15,-24-1 0-15,24 6-1 15,-15-5 0-15,0 1 0-1,5-2 0 15,15 4-1-14,-19-2 1 15,23-1 0-15,1 0 0 15,-6 0-1-15,6 5-2 14,-15-2 1-13,15-3 1-2,-15 5 0 18,5-2 1-12,-5 2-2-6,5-2 0 9,-15-2-3-3,15-1-2 3,-15 4 2 10,1-4 3-15,4 0 1-4,-5 1-4 13,0-6 5-10,6 5 0 11,4-5-2-11,-10 3 2 8,5-2 0-9,-4-1-4 13,9 3 4-14,14-3-1 14,-14-2 1-12,15-4 1-3,0 3-1 15,-6-4-1-14,-4 6 1 15,19-2 4-12,-14 5-4 1,5 3-4 2,-15-2 3-2,14 0 1 7,1 0 0-7,-5-4 1 7,4 3-2-9,-4 1 1 10,5-4 0-12,9-1-1 17,10 0 0-14,-24-2-3-4,14 1 2 10,0 1-1 7,-9-6 2-16,19-2 0-1,-5-1-3 16,5 0 1-14,0-3 0 11,-1 7 3-12,1-7-1 15,0 7 1-15,0-5-1 15,10 3 1-15,-10-2-1 16,0-1 0-16,0 3 1-1,-10-2-2 17,-5-3 1-14,6-1 1 9,-20 6-1-5,4 3-2-7,-13 4 0 9,-6 0-2 7,10-2 1-13,-5-1 2-3,5 4 1 16,5-1 0-8,-14-1 0-8,-1 4 1 8,15-4 0 7,-5-3 0-14,24-9 0 15,10 4 0-15,19-3 0 17,25-1-2-14,-5 3 2-4,-15-2 1 13,-5 8-1-10,-9 0 0 8,-20 3 0-9,20-4-1 13,-20 1 1-13,19-3 0 13,-23 3-3-13,14 0 3-2,-10 0 1 16,10-6-1-15,-10-2 0 14,10 0 0-13,-10-6-2 11,10 10 2-12,-5-5 0 16,-4 4 0-13,-1 5 1-4,0-9-1 14,1 4-1-12,-6-8 1 11,15 1-1-12,-20-5-2 14,1 1 2-14,4 2-1 15,-14 5 1-15,5-2 1 14,-5 3 0-13,19-9 0-2,-14 3 0 15,14 2 0-14,-9-1 0 14,-5 5 1-14,14-1-1 15,-10-4-1-15,-4 9 1 15,-5-4 0-15,-5 7 0 16,-5-4 0-16,5-3 1-1,-9 1-2 15,4-1-3-14,-14 1-4 14,9-2-4-14,-9 1-1 15,-1 1 7-15,6 8-1 14,-15 1 1-12,10 1-5-3,-1 1-4 14,11 2-8-12,13-3-3 12,-3 1-4-12,-11-1 12 13,15 0 2-13,-5 0 2 13,-5 1-25-14,15-5-51 17</inkml:trace>
    </iact:actionData>
  </iact:action>
  <iact:action type="add" startTime="21938">
    <iact:property name="dataType"/>
    <iact:actionData xml:id="d1">
      <inkml:trace xmlns:inkml="http://www.w3.org/2003/InkML" xml:id="stk1" contextRef="#ctx0" brushRef="#br0">11408 12343 30 0,'0'0'30'5,"0"0"3"2,0 0 5 1,0 0-7 0,0 0-5-2,0 0-6 2,146-216-2 0,-112 185 7 0,4-2-8-2,-4 3 10 2,5-6-2 0,5 1-9 0,-1-6-8-2,6-3-6 1,4 0 4 2,10 6 0-1,9-9-2-3,-9 6-1 3,0-1 0 1,10-2-3-1,-10 9 1-2,0-1-1 2,0 1 0 0,-20 2 0 0,-14 5 1 1,5-7-1 1,-5-1-1 10,-9 1 1-19,14-1 1-1,-5 1-1 12,-5 4 0-11,-5-1 1 15,10 1 0-15,5-5-1 15,5 1-1-15,14-1 1 14,0 1 0-13,1-1 0-2,-1 1-1 16,5-7 1-15,-14 7 0 13,9-4-1-13,-14 8 1 15,-6 2 1-15,-13 7-1 17,14 2 0-14,-25-1 0-4,11 2 2 12,-1-1-2-11,5-7 7 16,-4-5 3-13,14 1-4 8,4-13 2-7,6-9 6-5,9-1-5 10,-4-6 5 6,4 3 4-14,-10 4-16-2,11 6 0 18,-16 3 1-12,-4 1-3-6,-5 4 4 7,-9-5 2 13,-6-3 11-16,-4-2-2-4,-10-6-6 11,10 4-5-6,-1 7 11 8,1 2-15-12,14 6 0 15,15-4-3-13,5 9 2 8,9-9-3-9,-5 12-8 13,5 0 0-14,-9 6 1 19,-5 8-11-16,4-1-16-4,-14 3-16 11,-4 4-1-9,4 0-37 9,-29-3-63-10</inkml:trace>
    </iact:actionData>
  </iact:action>
  <iact:action type="add" startTime="22874">
    <iact:property name="dataType"/>
    <iact:actionData xml:id="d2">
      <inkml:trace xmlns:inkml="http://www.w3.org/2003/InkML" xml:id="stk2" contextRef="#ctx0" brushRef="#br0">14207 9783 54 0,'0'0'49'5,"0"0"-3"4,199-232-4-1,-127 155-1-1,1 4 2 0,-1-6-5 1,1 10-11 0,9-2-8-2,-9 8-8 1,-10 7 4 2,-10 1-6-2,0 1-1-1,1-1-2 3,-25 4 1-1,14-4-3 0,-4-2-3-2,-5 6 0 2,-5-4 1 0,5 0-2 0,19-5 1-3,-14 0-2 4,14-3 1 1,10-3-1 5,-19-11 2-8,-6-2-1-7,6 10 0 8,9 0 0 7,-4 7 0-14,14-1 0 16,0 0-1-12,0 0 1-5,0 7-1 11,-10 8 1-8,-24 4-2 11,14 10 2-13,-14-2 0 13,15 4-3-13,0 1-10 15,-6-10 1-15,16-3-5 15,-11-7 12-15,-4-12-9 16,-5-3-17-16,-25-9 0-1,-9 4 24 18,0 2-13-11,0 12-43-7,0 7 36 8,10 13-17-3,10 3-74 5</inkml:trace>
    </iact:actionData>
  </iact:action>
  <iact:action type="add" startTime="23541">
    <iact:property name="dataType"/>
    <iact:actionData xml:id="d3">
      <inkml:trace xmlns:inkml="http://www.w3.org/2003/InkML" xml:id="stk3" contextRef="#ctx0" brushRef="#br0">16492 7522 128 0,'0'0'45'7,"0"0"-23"1,126-216 14-3,-87 148 9 3,-5 9-7 1,5-4-16-1,-5-12-16-2,-5 0-3 2,14 4-3 0,-14-4 2 0,-5 10 17-3,6 2-8 4,-6 0-4-1,-15 0-2 0,-9-8-3-1,10-4 4 0,-10 0 1 0,19 0-2 2,15 12 0-3,-5 11-10 2,5-3 3 3,15 8 2 6,4 2-1-16,0 2 2 16,0-1-2-16,10-5 1-1,-24-8-2 14,-5-6 2-13,-5 0-6 17,-10-4 2-15,-19 4 1-3,0 0-14 12,0 0-8 5,0 2 12-16,0 2 13-1,0 12-4 18,15 8 4-14,4 7 0 8,10-4 0-6,15 9 0-6,-15-9 0 9,15 0 1 7,-10-10 0-13,-5-7-1-3,14 2 0 15,-14 1 24-13,5 7-24 11,-15 1-8-13,1 7-19 18,14-1-10-17,-15 5 17 14,10-1-91-14,5 1 57 20,-15 4-15-15</inkml:trace>
    </iact:actionData>
  </iact:action>
  <iact:action type="add" startTime="24831">
    <iact:property name="dataType"/>
    <iact:actionData xml:id="d4">
      <inkml:trace xmlns:inkml="http://www.w3.org/2003/InkML" xml:id="stk4" contextRef="#ctx0" brushRef="#br0">18695 2859 285 0,'0'0'48'7,"0"0"-9"0,0 0 2 1,0 0 0-2,0 0-22 3,0 0-1 0,-53-4 19-4,53 4 30 3,-9 0-19 0,-1 0-27 0,-14 12 8-2,-15 23 4 2,-5 14-11-1,1 6-2 2,4 8-1-3,15 0-6 2,4 8-3 0,11 0-4 0,9-4-1-2,0 2-5 3,0-12 0-2,72-5 0 10,1-17-2-11,-10-6-1-4,19-13-4 6,-9-8 2 6,14-8 3-12,-5 0-7 13,-9 0-1-14,0 0 10 14,9-24 3-12,-9-13 4-3,14-1-4 14,-5-14-3-13,-9-2 1 14,-1-9-1-14,1-2 0 15,-20 2 0-15,-9 0 0 16,-15 7-1-13,-20 1 0-4,-9-1 1 15,0 2 1-11,0 2-1 7,0 0-3-9,-38 10-4 11,-25 6 6-11,-24 1-1 13,4-1 2-13,1 12 0 12,0 0 1-11,9 11-1-3,0 6-5 14,-4 7 1-12,-5 0 2 13,-10 7-4-13,-5 33-11 12,5 9-3-12,-15 9 5 13,35 11-16-14,-1 4-36 15,20-2-35-15,33 0-32 0,11-10-37 14</inkml:trace>
    </iact:actionData>
  </iact:action>
  <iact:action type="add" startTime="25620">
    <iact:property name="dataType"/>
    <iact:actionData xml:id="d5">
      <inkml:trace xmlns:inkml="http://www.w3.org/2003/InkML" xml:id="stk5" contextRef="#ctx0" brushRef="#br0">20874 2172 318 0,'0'0'39'7,"0"0"-18"-2,0 0 27 3,0 0 18 0,0 0-5 0,-372 220-22-2,318-143 0 2,1 14 4 0,24 15-1 0,14 16-18-2,15 14-3 2,0 1-2 0,0-3-12 0,54-11-6-3,18-15 0 3,1-18-2 1,14-11-2-1,-14-20-20-1,-1-8-8 1,1-15-14-1,-20-13-89 10,-14-15-42-16,-5-8-75 14</inkml:trace>
    </iact:actionData>
  </iact:action>
  <iact:action type="add" startTime="26002">
    <iact:property name="dataType"/>
    <iact:actionData xml:id="d6">
      <inkml:trace xmlns:inkml="http://www.w3.org/2003/InkML" xml:id="stk6" contextRef="#ctx0" brushRef="#br0">21107 2930 288 0,'0'0'64'6,"0"0"-60"1,0 0 24 0,0 0 63 1,38 218-26 0,-4-134-30 0,-5-11-14-1,15-4-4 0,-15-6-14 1,-5-11-2 0,-4-10 2-2,-1-13-2 2,-19-14 1-1,10-11-2 2,-10 0 2-3,0-4 2 2,0 0 1 0,0-4 7 0,0-39 12-2,0-18-20 2,0-12-4-1,0-11-2 1,0 5-4-1,0-4-3 3,0 16 3-3,0 4 6 9,24 8 2-12,15 19 4 8,-15 9 6-8,-5 11-1 6,-19 16 3-7,10 0-1 0,9 0-8 8,15 8-3-6,10 30 18 6,-6 11-1-8,-4 6-12 11,-5-8-7-13,5 0 0 15,-5-12-8-15,-9-7-23 14,14-8-15-14,-15-5-31 15,15 1-49-15,-24-8-47 19,-10-8-84-19</inkml:trace>
    </iact:actionData>
  </iact:action>
  <iact:action type="add" startTime="26631">
    <iact:property name="dataType"/>
    <iact:actionData xml:id="d7">
      <inkml:trace xmlns:inkml="http://www.w3.org/2003/InkML" xml:id="stk7" contextRef="#ctx0" brushRef="#br0">21702 2291 262 0,'0'0'58'8,"0"0"-41"-1,0 0 31-2,0 0 26 4,0 0-8-1,0 0-25 0,373-190 0-2,-353 186-4 1,-6 4-17 2,-14 0-19-1,10 0-1-2,-1 32 5 3,-9 15 10 0,0 4-5 0,0 1-1-6,-19-13-9 5,-15-8 4 0,15-10 2 0,9-10-2-2,0-11-4 2,10 0-8 0,0 0-12 0,0 0-8 0,10-3-23-2,63-33 49 2,-1-4-18 0,11-6-10-2,-11 5-3 2,1 13 0 0,-10 5-17 0,-10 4-40-2,-24 3-32 4,5 0-87-4</inkml:trace>
    </iact:actionData>
  </iact:action>
  <iact:action type="add" startTime="27061">
    <iact:property name="dataType"/>
    <iact:actionData xml:id="d8">
      <inkml:trace xmlns:inkml="http://www.w3.org/2003/InkML" xml:id="stk8" contextRef="#ctx0" brushRef="#br0">22453 1531 184 0,'0'0'15'5,"0"0"65"1,0 0 67 2,0 0-51 1,469 265-3 0,-314-173-48-5,15 10-23 14,-5 13-3-9,-11 3-6-9,-3-6-10 7,-50-22 2-1,-38-16-3 5,-19-25-1-6,-35-10-1 5,-9-7 1-7,0-9-1 11,0 9-2-12,0-9-22 13,-33 1-44-14,-6-8-88 14,-34-4-91-13</inkml:trace>
    </iact:actionData>
  </iact:action>
  <iact:action type="add" startTime="38729">
    <iact:property name="dataType"/>
    <iact:actionData xml:id="d9">
      <inkml:trace xmlns:inkml="http://www.w3.org/2003/InkML" xml:id="stk9" contextRef="#ctx0" brushRef="#br1">3540 15403 25 0,'0'0'62'5,"0"0"-45"3,0 0-17 0,0 0-10 0,0 0 10-3,0 0 22 4,0 0-10-1,0 0 9 0,0 0-9-2,0 0-6 2,0 0-3-1,0 0-3 2,0 0 2-3,0 0 1 2,0 0 19 0,0 0 7 0,0 0-5-2,0 0-5 2,0 0 0 1,0 0 0-2,0 0 0-2,0 0-5 4,0 0-4-1,0 0-7 0,0 0 3-3,0 0-6 3,0 3 1 1,0 3-3-1,0-4 4-2,0 6 0 2,0-2-2 0,10-4 0 0,0 4 0-2,-1-3 0 2,-9 0-2 0,10 2 1 0,0-5-6-1,-10 0 2 0,14 0 0 4,-4 0 0-6,0 0-1 1,9 3 6 2,-9-3 0 0,24 5 1 0,-15-2 0-2,-9 2-1 2,14 3 0 0,-5-4 0 0,1-4-8-2,13 0-4 2,-13 0 4 0,-1 0 4 0,15 0 4-1,-15 0 1 0,1 2 1 1,4-2-2 0,-5 8 0-2,1-2 0 2,4-4 1 0,-5 6-1 0,10-2-1-3,-4-6-3 4,4 0-14-1,5 0 2 0,-15 0 4-2,25 0 3 2,-25 0 6 0,20 0 3 0,-5 0 0-2,-5 0 0 2,4 0 1 0,11 0 14 0,-15 0-12-2,0 0-3 2,15-8 2 0,-1 0-2 0,-4-6 3-1,14 8-3 10,-9-2 0-13,4 8 1 7,15-5 0-5,-9 2 1-5,-11-2 5 9,10 2-5 6,-14-2 1-14,5 5 1-2,9-3-3 14,-5 3 0 3,6-11-1-16,9 3 0-1,-10-6-1 15,10 3 1-14,0 3 0 15,-10 0 0-15,5 5 1 14,-5-3 0-13,-9 6-1-2,-1 0 0 18,-4 0-1-14,-5 0 0 7,-15 0-4-7,11 0 3 8,-6 0-7-8,5 0 6-1,5 0 2 7,-15 0-2-7,10 0 3 10,5 0-3-10,-5 0 3 11,24 0-1-13,10-11-4 15,0 3 5-16,10-2 0 16,-10-3-1-15,9 6-2 14,-9-1 2-13,-9 2 1-2,-25 6 0 16,14 0 0-15,-14 0-1 14,5 0 0-14,-5 0 0 14,-5 0 1-14,5 0 0 15,15 0 0-15,-15 0 0 15,15 0 5-15,-15 0-5 17,14 0 2-14,11 0-2-4,-16 0 1 12,16 0-1-8,-1 0 0-4,0 0 0 11,10 0 0 6,-5 0 0-16,29 0-5-1,-14-8 4 17,9-3 0-16,1 1-2 13,-11 1 3-13,15 0 0 14,-24 6-2-14,0-2 2 15,-5 2 0-15,-14 3 0 15,9 0-1-15,-14 0 0 15,-5 0 1-15,9 0-4-1,-14 0-1 16,0 0-1-15,15 0-7 13,19 0 3-14,10 0 4 18,43-7 1-17,10-10 4-1,0 1 1 16,19 1 0-15,-19-6-3 14,0 10 3-14,-15 3 0 15,-4 4-2-15,-25 4 1 14,10 0 1-14,-15 0-3 15,-4 0 3-14,-10 0 0-2,-5 9 0 16,-5-1 3-12,-9-2-1 8,-15 2 3-6,5 0-4-6,4 0-1 10,-4-4 0 7,10 0 0-16,-5-4-2-1,4 0 2 16,11 0 20-14,4 0-13 13,5 0-5-14,0 0 1 14,-20 0-1-14,1 0 3 14,4 0-4-11,-4 0 0-4,9 4-1 13,0 4 1 4,-4 5-2-16,4-1 2-1,-10-5 1 16,20 1-1-16,-24-5 1 16,24 2 3-15,-19-5-3 14,-6 4 0-12,6-4-2-3,-10 3 0 16,-5-3 0-12,-10 6 0 9,15-6 4-7,-5 2 21-6,5 6-22 9,-15 0-3 7,25-5 1-13,-25 5-1-2,10-2-1 12,15-4-7 4,0-2-8-16,19 0 16-1,19 0-5 15,0 0 5-14,15 0-1 15,-5 0-1-15,-19 0 0 14,9 0 1-13,-19 6-2-2,10 1-1 16,-20 0 4-15,10-1-1 15,-10 2 1-15,0 0-1 13,-4-6 1-13,4 3 0 15,0-5-4-15,-9 0-9 16,4 0-2-13,-4 0 6-4,-15 0 1 13,-5 0-10-10,-5 0 16 12,-9 0-13-12,0 3 11-3,14 0 1 11,-14 6 2 6,-1-4-4-15,11 3 5-2,4-2 0 15,-5-1 0-13,10 4-6 12,5-7-1-12,5-2 6 13,14 0 1-14,20 0 15 15,0 0 2-15,-1 0-16 0,-9 0 2 13,-10 0 4 3,10 0-6-16,-9 0 1-1,-1 0 0 15,-5 0 5-14,15 0-5 32,-10 0-2-31,10 0 0-2,0 0 4 0,0 0-4 0,10 0 1 13,0 6 1-11,-11-6-2 14,11 0 1-15,-10 2 1 14,-19-2 4-14,-6 0 1 16,6 0-6-15,-15 0 1-2,5 0-2 14,-5 0 0-9,5 0 0 8,-5 0 0-9,14 0 0 9,11 0 12-9,-1-8-8-4,-5 6-4 12,6-7 1 4,-1 4-1-12,10-1 0-4,-10-2 2 12,20 0 27-9,-10 2-20 11,0 0-5-12,9 1-4 13,1-3 1-14,0-2-1 15,-11 1 4-15,11 1-3 14,-10 5 1-15,10-3-1 3,-1-2 1 11,1 8-1-13,0-8 0 16,9 5 1-16,5-8 1 13,-5-2-3-13,20-2 0 15,5-9 3-15,9 5 4-1,29-1 4 16,-9-1 12-15,-1 7 2 14,1 5-16-13,-35 5-2 13,-4 4 4-14,-34 0-9 14,-24 0-1-14,-15 0-1 15,-5 0 0-12,1 8 3-3,4 0 9 12,15-3-8-9,-5 1 0 8,19-1-2-6,29-5 1-6,10 0 1 11,44 0 13-7,24-11-10 10,-15-18-5-12,20 1 10 12,-20 1 14-12,-10 6-13 11,-9 6-11-11,-19 7 1 13,-15 5 0-14,-29 3-3 14,-20 0 0-13,-23 0-1 13,-1 0 1-12,-4 0 0-3,-6 0 5 15,1 8 9-11,0 2-2 9,9-2-8-8,5 9-2-5,15-1-2 11,4-4 0-7,20-1 0 9,10-3-2-10,-10 4 2 11,19-8 0-11,1-4-1 10,13 0 1-11,-4 0 0 12,5 0 3-13,5 0-3 14,-5 0 0-14,-15 0 1 15,-9 8-2-15,-10 1 1 15,0 2-9-15,0 0 7-1,0 2 0 16,-1-2-2-15,11 1-5 14,-10-7 5-14,0-2 3 15,-5 2-1-12,-14-5 0-4,-10 0 2 14,-5 0 0-10,-20 0 0 7,1 0 0-8,-10 0 0 11,0 0 2-12,0 0-2 2,0 0 0 1,10 0 1 3,4 0-1 0,-4 0 1 0,0 3-1 7,-1-3 0-14,11 3-2 6,-6-3 0 3,5 0-5-5,1 6 3 5,4-6-3-3,-5 0 2 2,10 0 5-6,5 0-5 13,-14 0 4-14,-1 0 1 12,-4 0-1-12,-6 2-30 13,1 6-29-13,-10 5-40 11,0 2-89-8</inkml:trace>
    </iact:actionData>
  </iact:action>
  <iact:action type="add" startTime="42000">
    <iact:property name="dataType"/>
    <iact:actionData xml:id="d10">
      <inkml:trace xmlns:inkml="http://www.w3.org/2003/InkML" xml:id="stk10" contextRef="#ctx0" brushRef="#br1">22022 14948 94 0,'0'0'99'5,"0"0"-73"2,0 0 10 3,0 0 24-4,0 0-15 0,0 0-24 2,0 0-4 0,-126 27 25 0,107-2 10-2,-1 2-2 2,1 8 2 0,-5 10-5 0,24 2-11-2,0 4-6 2,0 4-11 0,0 13-4-1,0-1-9-1,34 1 0 3,14-10-1-2,15-6-5 2,0-13 3-2,10-18-2 8,23-6-1-14,6-15-5 14,14 0-5-14,29 0 9 14,1-12 0-14,14-31-4 15,-6-12-10-15,1-8 11 15,5 0 4-12,-34-6 2-4,0 4-2 15,-34 4 0-11,-19 3-4 0,-30 9-3 3,-43 10-4 9,0 4 11-14,0-1 5 12,-87 5 3-12,-34-1 4-2,-29 7 14 17,-15 6-2-16,-14 8-8 13,-10 3-6-13,15 8-10 14,-5 0-6-14,34 3-6 15,19 30-8-15,34 2-7 15,29-5 2-14,29 3 1-2,24-5-8 15,10-4-21-14,0-1-34 14,20-4-33-14,67-6-26 16,5-10-18-11</inkml:trace>
    </iact:actionData>
  </iact:action>
  <iact:action type="add" startTime="42631">
    <iact:property name="dataType"/>
    <iact:actionData xml:id="d11">
      <inkml:trace xmlns:inkml="http://www.w3.org/2003/InkML" xml:id="stk11" contextRef="#ctx0" brushRef="#br1">24089 14281 167 0,'0'0'191'4,"0"0"-134"3,0 0-11 1,0 0 18-1,0 0 7 0,0 0-23 0,-9-36-23 1,-1 36-8 1,0 0 8-4,-14 21 5 4,5 25-10-2,-25 15 0 2,5 10 3-3,6 8 3 2,13 15 1 0,20 17 10 0,0 18-6-1,0 14-20 3,0-9-9-5,0-11 0 12,34-16 1-16,14-21-6 14,15-10 1-14,10-13-10 14,-20-16-22-14,10-11-14 15,-9-17 7-14,-1-11-25-2,-5-3-29 15,-4-5-75-14,-25 0-82 14</inkml:trace>
    </iact:actionData>
  </iact:action>
  <iact:action type="add" startTime="43034">
    <iact:property name="dataType"/>
    <iact:actionData xml:id="d12">
      <inkml:trace xmlns:inkml="http://www.w3.org/2003/InkML" xml:id="stk12" contextRef="#ctx0" brushRef="#br1">24612 14920 482 0,'0'0'67'6,"0"0"-15"2,0 0 12-2,0 211-14 1,0-161-18 3,0 5-26-3,20-6-6-1,-11-6-8 2,6-4-22 0,-15-8-32 0,0-1-65-3,0-16-33 4,0-14-56-1</inkml:trace>
    </iact:actionData>
  </iact:action>
  <iact:action type="add" startTime="43292">
    <iact:property name="dataType"/>
    <iact:actionData xml:id="d13">
      <inkml:trace xmlns:inkml="http://www.w3.org/2003/InkML" xml:id="stk13" contextRef="#ctx0" brushRef="#br1">24632 14367 203 0,'0'0'109'2,"0"0"-55"6,0 0 32 10,0 0 13-17,460 297 8 3,-354-167-69 7,-24 16-27 6,-38 1-3-16,-34-1-8-1,-10-12-29 16,0-10 24-15,0-22-2 14,0-12-37-14,0-22-55 16,0-17-49-16,-24-16-65 13</inkml:trace>
    </iact:actionData>
  </iact:action>
</iact:actions>
</file>

<file path=ppt/ink/inkAction4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25T21:35:55.16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18871">
    <iact:property name="dataType"/>
    <iact:actionData xml:id="d0">
      <inkml:trace xmlns:inkml="http://www.w3.org/2003/InkML" xml:id="stk0" contextRef="#ctx0" brushRef="#br0">6983 2003 20 0,'0'0'24'7,"0"0"-4"-2,0 0 20 3,0 0 0 11,0 0 7-18,0 0-12 4,0 0-9 4,0-6-3-4,0 6-2 2,-10 0 28-1,10 0-18 9,-9 0 6-14,-25 0 17 7,14 0-12-2,1 0 16 2,4 0-10 1,6 0-24-1,9 0 4-3,0 0-13 17,0 0-11-22,0 0-3 3,0 0-1 3,0 0-1 2,0 0 0 8,0 0 0-16,0 0-2 17,0 0 3-17,0 0-1 4,0 0 0 8,0 0 0-10,0 0 0 6,0 0 1 0,0 0-3 0,0 0 1-1,0 0-1 0,0 0 1 1,0 0-1 11,0 0 3-19,34 14 0 17,19 5 1-17,-14-3-1 3,4-4 0 2,-14-2 1 4,15-2-1-2,-5 1 0 2,4-1 0-4,1 0 0 3,-6-4-1 0,-4 4 0 1,-5 0 1 11,5-5 0-19,5 10 0 0,5-10 0 14,-1 5 0-15,-14-4 0 6,-9 0 0 2,4 0 0 0,-5-4 0-2,1 4 0 3,13 0 0-2,-13 0-1 1,14 0 1 6,-15 0 0-13,0 0 0 6,25-4 0 2,-25 0 0-3,15 0 0 2,-14 0 0 0,-1 3 0 0,15 2 0-2,-15-5 0 2,-9 0-1 4,9 0 1-2,-4 0-2-10,4 0 2 17,-9 0-1-16,9 0-1 15,-4 0 2-16,4 0-2 17,-9 0 0-17,0 0-1 20,-1 0-1-19,15-5-4-1,-14-2-15 14,9-1-18-13,1-4-26 5,-6 0-27 2,-4 9-64 8</inkml:trace>
    </iact:actionData>
  </iact:action>
</iact:actions>
</file>

<file path=ppt/ink/inkAction5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25T21:35:55.16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18961">
    <iact:property name="dataType"/>
    <iact:actionData xml:id="d0">
      <inkml:trace xmlns:inkml="http://www.w3.org/2003/InkML" xml:id="stk0" contextRef="#ctx0" brushRef="#br0">11124 9508 5 0,'0'0'29'2,"0"0"-21"6,0 0-7 0,0 0 4 1,0 0 15-4,0 0-8 3,-54-25-12 0,54 25-31 0,0 2-18-2</inkml:trace>
    </iact:actionData>
  </iact:action>
  <iact:action type="add" startTime="19423">
    <iact:property name="dataType"/>
    <iact:actionData xml:id="d1">
      <inkml:trace xmlns:inkml="http://www.w3.org/2003/InkML" xml:id="stk1" contextRef="#ctx0" brushRef="#br0">11124 9508 14 0</inkml:trace>
    </iact:actionData>
  </iact:action>
  <iact:action type="add" startTime="19456">
    <iact:property name="dataType"/>
    <iact:actionData xml:id="d2">
      <inkml:trace xmlns:inkml="http://www.w3.org/2003/InkML" xml:id="stk2" contextRef="#ctx0" brushRef="#br0">11124 9508 14 0,'86'-83'22'0,"-93"83"-1"0,2 0-3 0,0 0-7 0,0 0 2 20,0 0-1-19,5 0-5-1,-5 0 4 14,-2 0 4-13,7 0 0 14,0 0-2-15,0 0-11 17,0 0-2-17,0 0 0 16,-5-4-2-16,-5 0 2 1,10-3 1 16,-5 3 1-17,0 4 1 15,5 0 7-15,0 0 6 17,-7 0-6-17,2 0 1 17,-5 0-11-17,0 4 0 18,5 7 0-18,-2 3 0 0,7 1 0 15,0 0 4-15,0-1-2 17,0-4-2-16,0-5 0 15,0 2 0-16,0-1 0 18,0 0-3-17,0 0 0-1,0-3-2 13,17 1-1-12,-7-4-7 15,7 0-2-15,-12 0-15 15,5 0 10-16,-5 0 19 17,0-11 1-16,2-5 1 16,-2-2 0-17,-5 2-1 1,0 0 1 15,0-1-1-15,0 6 0 13,0 4-1-14,0 6 0 16,0 1 1-15,0 0 1 3,0 0 1 4,0 0 1 0,0 0 2-3,0 0-2 4,5 15 4-1,5 7-3-1,12 3-2 11,-8-1-2-17,9-1 3 15,-9-2-2-16,8-3-1 3,-7-7 0 10,-3-4 0-13,-7-5-3 16,0-2-1-16,-5 0-1 8,5 0 3-1,0 0-7 0,3 0 9 2,-8-18 1 14,0-6 2-22,0-4-1-1,0 0-1 14,0 2-1-13,0 4 0 12,0 8 0-13,0 6-1 18,0 5 1-18,0 3 1 15,0 0 1-15,0 0 1 20,0 0 2-19,0 0 0-1,0 0-5 14,0 0-2-13,0 3 0 14,0 5-4-14,0 2-11 15,0 2 3-16,0-5-39 16</inkml:trace>
    </iact:actionData>
  </iact:action>
  <iact:action type="add" startTime="34645">
    <iact:property name="dataType"/>
    <iact:actionData xml:id="d3">
      <inkml:trace xmlns:inkml="http://www.w3.org/2003/InkML" xml:id="stk3" contextRef="#ctx0" brushRef="#br0">13505 13404 17 0,'0'0'33'2,"0"0"33"-2,0 0-33 1,0 0-7 19,0 0-4-19,0 0-2-1,0 0 10 5,0 0 2 2,0-68 36 1,0 65-63 0,0-2 7-3,0 5 19 4,0 0 8 3,0 0-12-8,0 0-6 3,0 0 11 0,0 0 6 9,0 0-4-16,0 0-7 6,0 0-8 2,0 0-5 0,-10-3-1 0,10-2 0-2,0 1 0 2,0 4-4 0,0 0-3 0,0 0 1-2,0 0-3 2,0 0 0 0,0 0-4 0,0 0-6-2,0 0 6 2,0-3-1 0,0-2 1 0,0-3 0 6,0 0 3-13,34 0-2 6,-14 5 3 1,9-1-3-2,4 0-1 2,-13 4 0 0,14-4 0 0,-5 4-1-2,-10 0 1 1,5 0-2 2,5 0-1-1,-19 0 3-2,14 0 0 2,-4 0 0 0,-11 0-1 9,1 0 1-16,0 0 0 15,-10 0 0-15,14 0-1 15,-14 0 0-16,10 0-1 1,-10 0 2 15,0 0-3-16,0 0 3 16,10 0-2-16,-1 0 1 6,1 0 1 2,0 0 0-2,4 0-1 2,6 0-2 0,-11 4 3 0,1-4-1-1,0 4 0 0,-1-4-3 1,6 0 0 0,-15 0-4-2,0 0-3 2,0 0-15 0,0 0-32 0,0 0-27-2,10 0 7 2,-10 0 9 0,0 0-66 1</inkml:trace>
    </iact:actionData>
  </iact:action>
  <iact:action type="add" startTime="40713">
    <iact:property name="dataType"/>
    <iact:actionData xml:id="d4">
      <inkml:trace xmlns:inkml="http://www.w3.org/2003/InkML" xml:id="stk4" contextRef="#ctx0" brushRef="#br0">21407 13415 153 0,'0'0'26'6,"0"0"-23"2,0 0 14-2,0 0 29 2,0 0 7 0,0 0-27 1,0 0-16 7,0 0-5-16,0 0 5 16,10 0-4-16,-10 0 2 3,24 0-2 5,-5 0 2 0,10 0-1 0,25 0-1-1,-1 0-5 0,0 0 8 1,0 0-7 0,-4 0-1-2,4 0-1 2,-9 0-18 0,-15 0-27 0,-10 0-62-2,-19 3-50 3</inkml:trace>
    </iact:actionData>
  </iact:action>
  <iact:action type="add" startTime="61102">
    <iact:property name="dataType"/>
    <iact:actionData xml:id="d5">
      <inkml:trace xmlns:inkml="http://www.w3.org/2003/InkML" xml:id="stk5" contextRef="#ctx0" brushRef="#br0">6044 13292 31 0,'0'0'30'7,"0"0"-3"-1,0 0 14 3,0 0 17-2,0 0-9 1,0 0-8-2,0 0-11 2,0 0-6 0,0 0 4-1,-10-2 2 1,0-4-12-1,-14 3-4 2,14-1 18-2,-19 0-2 0,5 4-13 0,14-4-2 1,-9 4 1 1,19 0-8-4,0 0-6 3,-10 0 1 0,10 0-3 15,0 0-2-23,0 0 0 0,0 0 0 16,0 0-7-15,0 0-9 15,0 0-18-16,0 0 1 4,10 0 22 4,34 0 12-1,-6 0-3 0,6 0-4 2,-5 0 0-2,-5 0-1-1,-15 0 8 2,-9 0 1 0,-10 0 1 0,0 0-1-2,0 0 3 2,0 0 1 0,0 0 1 0,0 0 6-2,0 0-2 3,0 0-9-2,14 0 0 1,6 0-25-2,9 0-1 2,24 0 22 0,-10 0-10 0,-4 0-16-1,5 0 26 0,-25 0 4 2,5 0 1-2,-4 0-1-1,-20 0 0 2,0 0 3 0,0 0 1 0,0 0 7-2,0 0 22 2,0 0-2 8,0 0-17-15,-34 0-8 14,-15 0-1-14,-14 0 1 14,0 0 7-14,1 0 3 2,-11 0-7 5,20 0 18 1,-1 0 2-2,35 0 7 0,19 0-9 1,-10 0-18 0,10 0-9-1,0 0-3-1,0 0-6 3,0 0-4-2,0 0-8 1,0 0 3-2,0-4 14 3,29-4 4-2,25 4 1 2,-11-1 0-3,-4 2-1 3,5 3-6-2,-6 0-28 0,6 0-5-1,9 0-9 2,10 0-6 1,-10 0-74-2</inkml:trace>
    </iact:actionData>
  </iact:action>
</iact:actions>
</file>

<file path=ppt/ink/inkAction6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25T21:44:11.84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32120">
    <iact:property name="dataType"/>
    <iact:actionData xml:id="d0">
      <inkml:trace xmlns:inkml="http://www.w3.org/2003/InkML" xml:id="stk0" contextRef="#ctx0" brushRef="#br0">3405 9650 0 0,'0'0'134'5,"0"0"-106"4,0 0-17-3,0 0 29 2,0 0 14 0,0 0-29 0,0 0-19-2,0 0 10 1,0 0 3 2,-15 0-6-1,15 0 4-2,0 0 5 2,0 0-1-1,-9 0-17 1,-1 0 14-1,0 0 2 0,1-5-14 1,9 5 7 1,0 0 15-3,0 0 2 2,0 0-2 0,0-3-9 0,0 3-2-2,0 0 5 2,0 0 9 0,0 0-1 0,0 0-6-2,-10 0-1 2,10 0 2-1,0 0-4 1,0 0-1-1,0 0-8 1,0 0-4-1,0 0 0 2,0 0-1-3,0 0 2 1,0 0-1 2,0 0 3-1,-15 0 1-2,15 0-3 2,0 0-5 0,0 0-2 0,0 0-2-2,0 0-1 2,0 0 1 0,25 0 1 0,37 0 3-2,-23 3-2 2,5-3-2 0,-15 5 1 1,5-5 0-4,-5 0-1 3,5 6 1 0,-5-1-1 0,5-5 0-2,4 0 0 1,-4 0 2 1,19 0 0 1,-23 0-1-3,13 3-1 1,-14-3 0 1,5 5 1 1,5-5-1-4,14 0 0 3,-9 0 1 1,-6 0 1-1,6 0-2-3,9 0-1 4,-14 0 0-2,-5 0 1 2,5 0 0-3,-6 0 0 2,11-5 0 0,-15 2 1 1,15-2 0-4,-15-1-1 9,5 6 0 5,-5 0 0-18,-10 0 0-1,-9-5 0 15,14 5 0-15,-14-3 0 15,-1-2 0-14,11 5 0 14,23 0 0-14,-14-8 1 17,15 8-1-17,-1-3 0-1,-4 3 0 15,14 0 0-15,-19 0 0 15,5 0 0-15,5 0-1 17,-25 0 1-17,15 0 0 16,-5 0 0-16,-10 0-1 17,15 0 2-16,-14 0-1-1,-1 0 1 16,5 0-1-16,-4 0 0 17,-1 0 0-17,5 0-1 17,-5 0 0-17,1-5-11 19,-6-2-29-18,6 1-18-1,-11-4-61 14,-9 5-145-13</inkml:trace>
    </iact:actionData>
  </iact:action>
</iact:actions>
</file>

<file path=ppt/ink/inkAction7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25T21:44:11.84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29202">
    <iact:property name="dataType"/>
    <iact:actionData xml:id="d0">
      <inkml:trace xmlns:inkml="http://www.w3.org/2003/InkML" xml:id="stk0" contextRef="#ctx0" brushRef="#br0">5332 6598 16 0,'0'0'22'5,"0"0"22"2,0 0-19 0,0 0-1 1,0 0 32 0,0 0 5 0,0 0-20-2,-29-35-19 2,29 23-1 0,0-4-15 0,0-1 15-3,0 7 12 4,0-6-9-1,0 4-17 0,0 4 0-3,0 0 2 3,0 0 6 0,0-1 7 0,0 1-9-2,0-8-4 3,0 2-7-1,0-2-1 0,0-9-1-2,0 9-1 1,0-3 1 2,9-1 0-2,35 10 0 0,-15-7-1 1,15 1 1 0,-6 5-1 0,25-6-1-3,10 1 2 3,14-3 0 1,25-1 0-1,4 1 0-3,10-1 2 3,-10-1-1 0,10 7-2 0,-5-2 1 1,-15 8 0 2,1-4 0 6,-6 4-2-17,-18 3 2 0,-11 2 0 16,6 3 2-16,-39 0-2 17,4 0 2-17,-14 0 3 16,-5 0-1-15,-4 0 0 15,-10 0-4-16,19 0 2 18,-5 0-1-18,5 0 2 0,14 0-3 15,-14 0 0-14,25 0 0 16,-1 0 0-17,0 0 0 16,-4 16-1-16,14-4 1 18,-10-1-2-18,0 2 2 0,0-10 0 18,-14 5 0-17,-5 3 0 13,-5-2-1-13,15-1 2 14,-15 0-2-15,5 3 1 16,-5-3 0-13,-5 0 0-3,5-5 0 17,5 6 0-16,-5-5 0 12,0 0 1-13,5 0-1 17,9 0 0-16,-14 4 0 15,25-5 0-15,-16 2 0 3,6 3 2 10,9-8-2-13,1 0 0 14,-16 0 0-14,16 0 0 12,-1 0-3-12,0 0-3 15,20 0 5-15,-1 0 1 15,30-13-1-14,14-6 1-2,10-1 0 15,0 1 0-14,-15-1 1 14,-14 7-2-15,-24 5 1 16,-30 8 0-15,-14-3-1 15,-9 3 1-16,14 0-4 17,4 0-57-17,-23 0-97 0</inkml:trace>
    </iact:actionData>
  </iact:action>
  <iact:action type="add" startTime="31098">
    <iact:property name="dataType"/>
    <iact:actionData xml:id="d1">
      <inkml:trace xmlns:inkml="http://www.w3.org/2003/InkML" xml:id="stk1" contextRef="#ctx0" brushRef="#br0">11011 6464 31 0,'0'0'36'7,"0"0"-21"-1,0 0 4 2,0 0 4 0,0 0-2 0,0 0 22-3,-53-82 11 3,43 82-11 1,10-6-7-2,0 6-6-1,0-2-2 3,0 2 1-1,0 0-4 0,0 0-12-2,0 0-4 2,0 0 1-1,0 0-1 2,0 0-1-3,0 0-3 2,0 0-4-1,0 0-1 0,0 0-1 1,0 0-1 0,0 0 2 0,0 0 1-2,54 0-1 2,9 0 2 0,0 0 1 0,9 0-2-1,1 0-1 0,9 0 1 1,0 0-1-1,15 0 1 2,5 0-1-4,5 0 0 4,-1 0 0-1,-4 0 0 0,-10 0 2 1,5 0-2-4,-15 0 0 11,0 0 0-16,-9 0 2 16,4 0-4-16,-4 0 2 17,0 0 0-16,-1 0 2 14,-9 0-2-15,0 0-2 17,0 0 2-17,10 0 0 0,-1 0 0 16,20 0 2-15,15 0-2 15,-6 0 0-16,16 0 0 18,-1 0 0-17,-24 0 0 17,5 0 0-17,-5-6 0-1,-10-2 0 14,0 6 0-13,-19-4 0 13,0 6 0-13,-10 0 0 16,-9 0 0-16,9 0 0 1,-4 0 0 10,-6 0 0 4,1 0 0-15,-5 0 0-1,-5-3 0 16,14-1 1-15,5 4-1 15,0-7 1-16,1-1-1 17,-1-1 0-16,-5 1 0 18,6 0 0-18,-1 6-1-1,0-6 0 15,-4-1-2-14,4 1-3 12,0 0 0-12,-24 4 1 15,-5-3-4-16,-4 7-10 16,-11-5-15-15,1 5-17 17,-10 0-33-17,0 0-72-1</inkml:trace>
    </iact:actionData>
  </iact:action>
</iact:actions>
</file>

<file path=ppt/ink/inkAction8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25T21:44:11.84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44289">
    <iact:property name="dataType"/>
    <iact:actionData xml:id="d0">
      <inkml:trace xmlns:inkml="http://www.w3.org/2003/InkML" xml:id="stk0" contextRef="#ctx0" brushRef="#br0">15790 7104 9 0,'0'0'34'7,"0"0"-10"1,0 0-7-2,0 0-15 2,0 0 6 0,0 0 3 0,-101 0 0-3,91 0-7 4,-14 0-2-1,4 0-1-1,11 0 0-1,-1 0 0 2,0 4 3 0,10-4 11 0,0 4 5-1,0-4 0 1,-14 0-11-1,14 0-1 2,0 0 2-3,0 0 3 2,0 0-5 0,0 0-5 0,0 0-3-1,0 0 0 0,0 0-2 2,0 0 2-2,0 0 9-1,0 0 3 2,0 0-4 0,34 0 15 0,29 4 4-2,0 0-19 2,9-4 6 0,11 0-4 0,13 0-5-2,6 0-3 2,14 0 3 0,-14 0 2 0,14 0 6-2,-24 0-5 2,-5-4 2 3,-4 4 3-2,-11-4 1-7,-9 0-8 17,0 4 3-19,-10 0-4 13,-14-4-1-12,5 4 0 15,9-4 0-15,-14 0-4 14,14 4 1-15,10-4 4 17,0 4-5-17,0-3 2 17,0-3-1-17,0 4 0 0,0-3-1 17,0 5 0-16,0-8 0 14,-1 5 0-14,-23-1 0 14,14-4 2-13,-9 3-1-2,-5 5 1 16,4 0-2-16,-4 0 0 16,-15 0 1-16,5 0-1 16,5-3 1-15,-5 3-1 15,5 0 2-15,-5 0-2 15,-9 0 0-12,14 0 0-4,-15 0-2 14,0 0 2-13,-4 0 0 14,-6 0 0-15,1 0 2 17,0 0-2-17,0 0 1 6,14 0-1 4,-5 0 0-8,-9 0 1 13,9 0-1-15,-9 0 1 8,4 0-1 0,-14 0 0-2,10 0 1 2,-10 0-1 1,10 0 0-4,9 0 0 3,5 0-1 0,-4-4 2 0,9 4-1 6,-5-4 0-13,5 0 0 15,5 0 0-16,5-5 0 17,-6 7 0-17,-13-4 0 16,23 4 0-15,-14-4 0 1,15 4 0 13,-15 2-1-15,5-5-1 16,-5 2-2-15,-10 3 0 15,-4-4 4-15,-5 4-5 15,-1 0-3-16,1 0 3 16,0 0-1-15,-1 0-25 2,-9 0-9 10,15 0 13-12,-15 0-10 6,0 12 7 0,0 4-14-1,0-8-21 6,0-1-36-8</inkml:trace>
    </iact:actionData>
  </iact:action>
  <iact:action type="add" startTime="56358">
    <iact:property name="dataType"/>
    <iact:actionData xml:id="d1">
      <inkml:trace xmlns:inkml="http://www.w3.org/2003/InkML" xml:id="stk1" contextRef="#ctx0" brushRef="#br0">16807 8147 4 0,'0'0'8'5,"0"0"-4"1,0 0-3 3,0 0-1-1,0 0-10-2,0 0 3 2,0 0 7 0</inkml:trace>
    </iact:actionData>
  </iact:action>
</iact:action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0BCDD96E-183F-4C39-89B8-08AAEA9F60B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CEFCF13-DD79-4AE6-ABFA-5967E4992B8C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8E71D58E-96E7-4B22-A046-152C552798F9}" type="datetimeFigureOut">
              <a:rPr lang="en-US"/>
              <a:pPr>
                <a:defRPr/>
              </a:pPr>
              <a:t>1/25/2021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A1DE7660-49B8-4C0C-A3AD-4711EAFDBA02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42DCA11A-2D89-4C21-B865-4AB42110BBD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3083F3B-FF5E-4D74-9256-ACE28B455D3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83C9B05-4D2E-4E5D-B39D-FAD69A4756E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1121501D-A451-475F-82A5-0C5C633CFE5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>
            <a:extLst>
              <a:ext uri="{FF2B5EF4-FFF2-40B4-BE49-F238E27FC236}">
                <a16:creationId xmlns:a16="http://schemas.microsoft.com/office/drawing/2014/main" id="{18552E33-FC2F-4E22-B202-2EC35F6019B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Notes Placeholder 2">
            <a:extLst>
              <a:ext uri="{FF2B5EF4-FFF2-40B4-BE49-F238E27FC236}">
                <a16:creationId xmlns:a16="http://schemas.microsoft.com/office/drawing/2014/main" id="{C71C8F51-5E61-4624-803D-E81BCC1B433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6148" name="Slide Number Placeholder 3">
            <a:extLst>
              <a:ext uri="{FF2B5EF4-FFF2-40B4-BE49-F238E27FC236}">
                <a16:creationId xmlns:a16="http://schemas.microsoft.com/office/drawing/2014/main" id="{C6FEBAC9-78C6-4C83-AAC9-A624887BBCC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EBAB63F-4BBA-4276-9326-6186B69D5FD7}" type="slidenum">
              <a:rPr lang="en-US" altLang="en-US" sz="1200" smtClean="0"/>
              <a:pPr/>
              <a:t>3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>
            <a:extLst>
              <a:ext uri="{FF2B5EF4-FFF2-40B4-BE49-F238E27FC236}">
                <a16:creationId xmlns:a16="http://schemas.microsoft.com/office/drawing/2014/main" id="{F51A5C9C-26D1-4051-8553-2D94372134C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>
            <a:extLst>
              <a:ext uri="{FF2B5EF4-FFF2-40B4-BE49-F238E27FC236}">
                <a16:creationId xmlns:a16="http://schemas.microsoft.com/office/drawing/2014/main" id="{CB2F9754-447D-4ADB-B469-0D89BD3D7E0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32772" name="Slide Number Placeholder 3">
            <a:extLst>
              <a:ext uri="{FF2B5EF4-FFF2-40B4-BE49-F238E27FC236}">
                <a16:creationId xmlns:a16="http://schemas.microsoft.com/office/drawing/2014/main" id="{131EAB38-8583-4172-B09F-AF859A1B4B2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C8681B9-02D5-41C7-8DBC-164653810994}" type="slidenum">
              <a:rPr lang="en-US" altLang="en-US" sz="1200" smtClean="0"/>
              <a:pPr/>
              <a:t>20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>
            <a:extLst>
              <a:ext uri="{FF2B5EF4-FFF2-40B4-BE49-F238E27FC236}">
                <a16:creationId xmlns:a16="http://schemas.microsoft.com/office/drawing/2014/main" id="{36D37EB7-19AA-4FA1-AFD3-0E6FC9CCEBB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>
            <a:extLst>
              <a:ext uri="{FF2B5EF4-FFF2-40B4-BE49-F238E27FC236}">
                <a16:creationId xmlns:a16="http://schemas.microsoft.com/office/drawing/2014/main" id="{665B20C5-D791-4257-A572-86DDED4B75E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8196" name="Slide Number Placeholder 3">
            <a:extLst>
              <a:ext uri="{FF2B5EF4-FFF2-40B4-BE49-F238E27FC236}">
                <a16:creationId xmlns:a16="http://schemas.microsoft.com/office/drawing/2014/main" id="{3E69E86A-0C1D-4316-8FEA-29B1D325356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661F4B6-DE85-48CB-A4A0-E840F5C8E222}" type="slidenum">
              <a:rPr lang="en-US" altLang="en-US" sz="1200" smtClean="0"/>
              <a:pPr/>
              <a:t>4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:a16="http://schemas.microsoft.com/office/drawing/2014/main" id="{959F131B-EF20-4308-865A-A0A36D97532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:a16="http://schemas.microsoft.com/office/drawing/2014/main" id="{B2324099-455F-4F5B-9E18-7AB1DCA492D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#1</a:t>
            </a:r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B2D4C04B-1210-4582-AE91-BB1EC3D2428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C3274F3-43C4-4B44-8FD1-CCDBC7691259}" type="slidenum">
              <a:rPr lang="en-US" altLang="en-US" sz="1200" smtClean="0"/>
              <a:pPr/>
              <a:t>5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>
            <a:extLst>
              <a:ext uri="{FF2B5EF4-FFF2-40B4-BE49-F238E27FC236}">
                <a16:creationId xmlns:a16="http://schemas.microsoft.com/office/drawing/2014/main" id="{09DE4441-5D03-4937-A6D1-ABE515ED117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>
            <a:extLst>
              <a:ext uri="{FF2B5EF4-FFF2-40B4-BE49-F238E27FC236}">
                <a16:creationId xmlns:a16="http://schemas.microsoft.com/office/drawing/2014/main" id="{09A296DE-445B-4275-B859-9BE597804E9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#2</a:t>
            </a:r>
          </a:p>
        </p:txBody>
      </p:sp>
      <p:sp>
        <p:nvSpPr>
          <p:cNvPr id="18436" name="Slide Number Placeholder 3">
            <a:extLst>
              <a:ext uri="{FF2B5EF4-FFF2-40B4-BE49-F238E27FC236}">
                <a16:creationId xmlns:a16="http://schemas.microsoft.com/office/drawing/2014/main" id="{E5E73F0F-7CE2-4474-8145-F22678105A9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41852E1-E36E-4F7C-A8E0-0C66F4FEC666}" type="slidenum">
              <a:rPr lang="en-US" altLang="en-US" sz="1200" smtClean="0"/>
              <a:pPr/>
              <a:t>12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>
            <a:extLst>
              <a:ext uri="{FF2B5EF4-FFF2-40B4-BE49-F238E27FC236}">
                <a16:creationId xmlns:a16="http://schemas.microsoft.com/office/drawing/2014/main" id="{0CFD0C49-C975-443C-918B-8E9C4371420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>
            <a:extLst>
              <a:ext uri="{FF2B5EF4-FFF2-40B4-BE49-F238E27FC236}">
                <a16:creationId xmlns:a16="http://schemas.microsoft.com/office/drawing/2014/main" id="{B6319856-154A-44FF-ABCA-42A5B059B75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20484" name="Slide Number Placeholder 3">
            <a:extLst>
              <a:ext uri="{FF2B5EF4-FFF2-40B4-BE49-F238E27FC236}">
                <a16:creationId xmlns:a16="http://schemas.microsoft.com/office/drawing/2014/main" id="{79E3DE40-80B1-417D-A8A6-5FEBA40AD73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2ED6955-6F16-4BFB-99F9-BDE8010803FF}" type="slidenum">
              <a:rPr lang="en-US" altLang="en-US" sz="1200" smtClean="0"/>
              <a:pPr/>
              <a:t>13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>
            <a:extLst>
              <a:ext uri="{FF2B5EF4-FFF2-40B4-BE49-F238E27FC236}">
                <a16:creationId xmlns:a16="http://schemas.microsoft.com/office/drawing/2014/main" id="{439AE0DA-471A-438A-BE4B-8AC7FD581CF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>
            <a:extLst>
              <a:ext uri="{FF2B5EF4-FFF2-40B4-BE49-F238E27FC236}">
                <a16:creationId xmlns:a16="http://schemas.microsoft.com/office/drawing/2014/main" id="{8888289D-F73A-453B-9A0F-85BB0896C19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#3</a:t>
            </a:r>
          </a:p>
        </p:txBody>
      </p:sp>
      <p:sp>
        <p:nvSpPr>
          <p:cNvPr id="23556" name="Slide Number Placeholder 3">
            <a:extLst>
              <a:ext uri="{FF2B5EF4-FFF2-40B4-BE49-F238E27FC236}">
                <a16:creationId xmlns:a16="http://schemas.microsoft.com/office/drawing/2014/main" id="{0D8ABB05-4829-4B2D-91D9-66DAB7697AA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8F7CD0B-EEAE-44C1-8CDD-911BE541A8FC}" type="slidenum">
              <a:rPr lang="en-US" altLang="en-US" sz="1200" smtClean="0"/>
              <a:pPr/>
              <a:t>15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>
            <a:extLst>
              <a:ext uri="{FF2B5EF4-FFF2-40B4-BE49-F238E27FC236}">
                <a16:creationId xmlns:a16="http://schemas.microsoft.com/office/drawing/2014/main" id="{47455584-3D4C-4225-A5A0-9BDCF12730C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>
            <a:extLst>
              <a:ext uri="{FF2B5EF4-FFF2-40B4-BE49-F238E27FC236}">
                <a16:creationId xmlns:a16="http://schemas.microsoft.com/office/drawing/2014/main" id="{5B6901A8-42D8-4DD6-8CEB-7F45E9E926D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26628" name="Slide Number Placeholder 3">
            <a:extLst>
              <a:ext uri="{FF2B5EF4-FFF2-40B4-BE49-F238E27FC236}">
                <a16:creationId xmlns:a16="http://schemas.microsoft.com/office/drawing/2014/main" id="{27AEE969-52B6-4C1B-8F40-4DDB45DDD5F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C69ADBA-3538-48F7-949D-BFF5B0C75241}" type="slidenum">
              <a:rPr lang="en-US" altLang="en-US" sz="1200" smtClean="0"/>
              <a:pPr/>
              <a:t>17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>
            <a:extLst>
              <a:ext uri="{FF2B5EF4-FFF2-40B4-BE49-F238E27FC236}">
                <a16:creationId xmlns:a16="http://schemas.microsoft.com/office/drawing/2014/main" id="{43DD704E-585D-49AC-A612-82030620E9D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>
            <a:extLst>
              <a:ext uri="{FF2B5EF4-FFF2-40B4-BE49-F238E27FC236}">
                <a16:creationId xmlns:a16="http://schemas.microsoft.com/office/drawing/2014/main" id="{14F713FD-0CED-40AA-8FF0-F72CDA49420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28676" name="Slide Number Placeholder 3">
            <a:extLst>
              <a:ext uri="{FF2B5EF4-FFF2-40B4-BE49-F238E27FC236}">
                <a16:creationId xmlns:a16="http://schemas.microsoft.com/office/drawing/2014/main" id="{F8FEAD62-FD6F-40F3-9B47-5E6E2C4179A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1D86BA5-93E5-43F6-AA3B-B6479CE3A50F}" type="slidenum">
              <a:rPr lang="en-US" altLang="en-US" sz="1200" smtClean="0"/>
              <a:pPr/>
              <a:t>18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>
            <a:extLst>
              <a:ext uri="{FF2B5EF4-FFF2-40B4-BE49-F238E27FC236}">
                <a16:creationId xmlns:a16="http://schemas.microsoft.com/office/drawing/2014/main" id="{D9C859DE-72C5-41DD-8192-BA1A3D0D971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>
            <a:extLst>
              <a:ext uri="{FF2B5EF4-FFF2-40B4-BE49-F238E27FC236}">
                <a16:creationId xmlns:a16="http://schemas.microsoft.com/office/drawing/2014/main" id="{C9F2709B-1446-4675-868E-07FBA8E023D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30724" name="Slide Number Placeholder 3">
            <a:extLst>
              <a:ext uri="{FF2B5EF4-FFF2-40B4-BE49-F238E27FC236}">
                <a16:creationId xmlns:a16="http://schemas.microsoft.com/office/drawing/2014/main" id="{A614AE68-4C71-4C91-B6E2-DA196B6A05B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99CB04E-9B89-4BB8-ACFA-5B80FE87C407}" type="slidenum">
              <a:rPr lang="en-US" altLang="en-US" sz="1200" smtClean="0"/>
              <a:pPr/>
              <a:t>19</a:t>
            </a:fld>
            <a:endParaRPr lang="en-US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45C66C9-9EAE-44B3-903E-2081A8E252C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21E28A6-A2F7-4DDD-80FB-69017E8456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ICS 340, Mike Stein, Spring 2021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3E1D5F8-CFE5-49DC-8D7B-BCD69255BD1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364310-A0B8-4626-8D9B-51E26027861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88143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2F9ECE3-1B44-4E0D-8DBD-55588FD59D4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126F100-9BF4-456F-AEE4-F94D6FB113D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ICS 340, Mike Stein, Spring 2021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BC738B4-1BA5-408F-A142-77E9497D7E7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677358-587D-493E-BF3A-0738034691B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93606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0"/>
            <a:ext cx="19431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0"/>
            <a:ext cx="56769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9FFECD8-B76B-46BA-9010-F9C9C300E4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D6ED51A-1B9F-4E04-9C33-9413E4CEB01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ICS 340, Mike Stein, Spring 2021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950BA53-C467-43CE-9C15-45385727D6E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60991D-BF0C-43A8-95F7-A5E5FE5EDE6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32468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400">
                <a:solidFill>
                  <a:schemeClr val="tx1"/>
                </a:solidFill>
              </a:defRPr>
            </a:lvl2pPr>
            <a:lvl3pPr>
              <a:defRPr sz="2000"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98B2E89-5F62-49BE-80D3-FC9B99046F3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FA39A9C-E66E-4E7D-A558-7602794342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ICS 340, Mike Stein, Spring 2021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4D1E98E-CD14-4DD1-AB9D-EAC9E24B848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0E9ABD-10DA-4C10-986A-68DAC85F6E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87961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9ECAC98-C481-45CE-B043-0B67DA1DCED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8C885A9-FA9A-4EF4-A77D-7BD987C7530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ICS 340, Mike Stein, Spring 2021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59C5B88-B6E8-4A69-8DDD-51797C96434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9421DD-EA65-4D4C-B452-42995BE48E6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04044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143000"/>
            <a:ext cx="3810000" cy="4953000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400">
                <a:solidFill>
                  <a:schemeClr val="tx1"/>
                </a:solidFill>
              </a:defRPr>
            </a:lvl2pPr>
            <a:lvl3pPr>
              <a:defRPr sz="2000">
                <a:solidFill>
                  <a:schemeClr val="tx1"/>
                </a:solidFill>
              </a:defRPr>
            </a:lvl3pPr>
            <a:lvl4pPr>
              <a:defRPr sz="1800">
                <a:solidFill>
                  <a:schemeClr val="tx1"/>
                </a:solidFill>
              </a:defRPr>
            </a:lvl4pPr>
            <a:lvl5pPr>
              <a:defRPr sz="1800">
                <a:solidFill>
                  <a:schemeClr val="tx1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3810000" cy="4953000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400">
                <a:solidFill>
                  <a:schemeClr val="tx1"/>
                </a:solidFill>
              </a:defRPr>
            </a:lvl2pPr>
            <a:lvl3pPr>
              <a:defRPr sz="2000">
                <a:solidFill>
                  <a:schemeClr val="tx1"/>
                </a:solidFill>
              </a:defRPr>
            </a:lvl3pPr>
            <a:lvl4pPr>
              <a:defRPr sz="1800">
                <a:solidFill>
                  <a:schemeClr val="tx1"/>
                </a:solidFill>
              </a:defRPr>
            </a:lvl4pPr>
            <a:lvl5pPr>
              <a:defRPr sz="1800">
                <a:solidFill>
                  <a:schemeClr val="tx1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AADC348-8473-4A11-92EA-7C489CD4B81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FDAAD0D-FDC6-44FB-B246-9B520E6EAB6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ICS 340, Mike Stein, Spring 2021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A3C56C5-B068-4553-8EF8-660AF013EA3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3261BF-85AF-4C1A-AE80-97EA89AF41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42683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solidFill>
                  <a:schemeClr val="tx1"/>
                </a:solidFill>
              </a:defRPr>
            </a:lvl1pPr>
            <a:lvl2pPr>
              <a:defRPr sz="2000">
                <a:solidFill>
                  <a:schemeClr val="tx1"/>
                </a:solidFill>
              </a:defRPr>
            </a:lvl2pPr>
            <a:lvl3pPr>
              <a:defRPr sz="1800">
                <a:solidFill>
                  <a:schemeClr val="tx1"/>
                </a:solidFill>
              </a:defRPr>
            </a:lvl3pPr>
            <a:lvl4pPr>
              <a:defRPr sz="1600">
                <a:solidFill>
                  <a:schemeClr val="tx1"/>
                </a:solidFill>
              </a:defRPr>
            </a:lvl4pPr>
            <a:lvl5pPr>
              <a:defRPr sz="1600">
                <a:solidFill>
                  <a:schemeClr val="tx1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solidFill>
                  <a:schemeClr val="tx1"/>
                </a:solidFill>
              </a:defRPr>
            </a:lvl1pPr>
            <a:lvl2pPr>
              <a:defRPr sz="2000">
                <a:solidFill>
                  <a:schemeClr val="tx1"/>
                </a:solidFill>
              </a:defRPr>
            </a:lvl2pPr>
            <a:lvl3pPr>
              <a:defRPr sz="1800">
                <a:solidFill>
                  <a:schemeClr val="tx1"/>
                </a:solidFill>
              </a:defRPr>
            </a:lvl3pPr>
            <a:lvl4pPr>
              <a:defRPr sz="1600">
                <a:solidFill>
                  <a:schemeClr val="tx1"/>
                </a:solidFill>
              </a:defRPr>
            </a:lvl4pPr>
            <a:lvl5pPr>
              <a:defRPr sz="1600">
                <a:solidFill>
                  <a:schemeClr val="tx1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38E1436-0E80-44CE-9CDB-F2A084FE629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57D2B44C-9196-4B4F-AB67-39DC728551F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ICS 340, Mike Stein, Spring 2021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DBEC9F8C-D993-4839-B17A-40F577C3CB0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F26223-4FF1-4405-9CD7-3FCCDF2EA92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18442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236375F-F02D-4D4D-95B9-CB5FE349A20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421D1D2-A645-4B83-9F96-FA125DE061C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ICS 340, Mike Stein, Spring 2021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6B2B5F8-30FE-4EE6-8CF6-8397E6D59DB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B4D940-AD55-4E6B-850D-7C53BB80114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09784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C349E230-F06D-4894-8A31-AFF7F5C022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973B7998-6141-4D14-A897-45F057968D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ICS 340, Mike Stein, Spring 2021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A35470A1-DF66-423D-A06C-3D1B24D80B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4314EC-15B4-46B3-AF3E-6F48A165C71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528785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solidFill>
                  <a:schemeClr val="tx1"/>
                </a:solidFill>
              </a:defRPr>
            </a:lvl1pPr>
            <a:lvl2pPr>
              <a:defRPr sz="28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CE5F1C7-35C4-4694-9665-7B4DC83EE7C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D07F663-9166-4473-9FB0-92D1369462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ICS 340, Mike Stein, Spring 2021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9872DA6-EBB4-4FE6-8F60-DBA19839C88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48AD5E-D4DC-4583-AA7F-AD4664B7719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210286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932560E-FC2D-47BE-8B74-5BA4AD73243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18C9EA0-2157-467A-8C85-C449F49C85C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ICS 340, Mike Stein, Spring 2021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07ECFE3-79A4-4070-A554-58F7B9B8C8C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1BC4F0-5086-46F7-95B0-F22DC1E9745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46364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9BF3B8CF-ECC4-4C52-9DA9-4A215DE738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0"/>
            <a:ext cx="7772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9078F66E-5AF4-40FE-8519-C4632A75DB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143000"/>
            <a:ext cx="77724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2E3E5EA3-DD08-4688-9540-2BDE71B2803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421B94E5-949F-4B00-BA89-67404384A6F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r>
              <a:rPr lang="en-US" altLang="en-US"/>
              <a:t>ICS 340, Mike Stein, Spring 2021</a:t>
            </a: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5AFAF3C2-CBC8-4763-9BA7-415542CFDDB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D0764C12-3E6C-49C9-A02F-BAF7D570DD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6600FF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6600FF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6600FF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6600FF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6600FF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6600FF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6600FF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6600FF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6600FF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66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6600FF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rgbClr val="6600FF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rgbClr val="6600FF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rgbClr val="6600FF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rgbClr val="6600FF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rgbClr val="6600FF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rgbClr val="6600FF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rgbClr val="6600FF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0.m4a"/><Relationship Id="rId1" Type="http://schemas.microsoft.com/office/2007/relationships/media" Target="../media/media10.m4a"/><Relationship Id="rId6" Type="http://schemas.openxmlformats.org/officeDocument/2006/relationships/image" Target="../media/image1.png"/><Relationship Id="rId5" Type="http://schemas.openxmlformats.org/officeDocument/2006/relationships/image" Target="../media/image8.png"/><Relationship Id="rId4" Type="http://schemas.microsoft.com/office/2011/relationships/inkAction" Target="../ink/inkAction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1.m4a"/><Relationship Id="rId1" Type="http://schemas.microsoft.com/office/2007/relationships/media" Target="../media/media11.m4a"/><Relationship Id="rId4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10.png"/><Relationship Id="rId2" Type="http://schemas.openxmlformats.org/officeDocument/2006/relationships/audio" Target="../media/media12.m4a"/><Relationship Id="rId1" Type="http://schemas.microsoft.com/office/2007/relationships/media" Target="../media/media12.m4a"/><Relationship Id="rId6" Type="http://schemas.microsoft.com/office/2011/relationships/inkAction" Target="../ink/inkAction5.xml"/><Relationship Id="rId5" Type="http://schemas.openxmlformats.org/officeDocument/2006/relationships/image" Target="../media/image9.png"/><Relationship Id="rId4" Type="http://schemas.openxmlformats.org/officeDocument/2006/relationships/notesSlide" Target="../notesSlides/notesSlide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3.m4a"/><Relationship Id="rId1" Type="http://schemas.microsoft.com/office/2007/relationships/media" Target="../media/media13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4.m4a"/><Relationship Id="rId1" Type="http://schemas.microsoft.com/office/2007/relationships/media" Target="../media/media14.m4a"/><Relationship Id="rId4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5.m4a"/><Relationship Id="rId1" Type="http://schemas.microsoft.com/office/2007/relationships/media" Target="../media/media15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6.m4a"/><Relationship Id="rId1" Type="http://schemas.microsoft.com/office/2007/relationships/media" Target="../media/media16.m4a"/><Relationship Id="rId4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audio" Target="../media/media17.m4a"/><Relationship Id="rId7" Type="http://schemas.openxmlformats.org/officeDocument/2006/relationships/image" Target="../media/image11.wmf"/><Relationship Id="rId2" Type="http://schemas.microsoft.com/office/2007/relationships/media" Target="../media/media17.m4a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notesSlide" Target="../notesSlides/notesSlide7.xml"/><Relationship Id="rId4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.png"/><Relationship Id="rId2" Type="http://schemas.openxmlformats.org/officeDocument/2006/relationships/audio" Target="../media/media18.m4a"/><Relationship Id="rId1" Type="http://schemas.microsoft.com/office/2007/relationships/media" Target="../media/media18.m4a"/><Relationship Id="rId6" Type="http://schemas.openxmlformats.org/officeDocument/2006/relationships/image" Target="../media/image12.png"/><Relationship Id="rId5" Type="http://schemas.microsoft.com/office/2011/relationships/inkAction" Target="../ink/inkAction6.xml"/><Relationship Id="rId4" Type="http://schemas.openxmlformats.org/officeDocument/2006/relationships/notesSlide" Target="../notesSlides/notesSlide8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audio" Target="../media/media19.m4a"/><Relationship Id="rId7" Type="http://schemas.openxmlformats.org/officeDocument/2006/relationships/image" Target="../media/image13.wmf"/><Relationship Id="rId2" Type="http://schemas.microsoft.com/office/2007/relationships/media" Target="../media/media19.m4a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notesSlide" Target="../notesSlides/notesSlide9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4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0.m4a"/><Relationship Id="rId1" Type="http://schemas.microsoft.com/office/2007/relationships/media" Target="../media/media20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0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audio" Target="../media/media21.m4a"/><Relationship Id="rId7" Type="http://schemas.openxmlformats.org/officeDocument/2006/relationships/oleObject" Target="../embeddings/oleObject8.bin"/><Relationship Id="rId2" Type="http://schemas.microsoft.com/office/2007/relationships/media" Target="../media/media21.m4a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11" Type="http://schemas.openxmlformats.org/officeDocument/2006/relationships/image" Target="../media/image1.png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7.png"/><Relationship Id="rId4" Type="http://schemas.openxmlformats.org/officeDocument/2006/relationships/slideLayout" Target="../slideLayouts/slideLayout2.xml"/><Relationship Id="rId9" Type="http://schemas.microsoft.com/office/2011/relationships/inkAction" Target="../ink/inkAction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2.m4a"/><Relationship Id="rId1" Type="http://schemas.microsoft.com/office/2007/relationships/media" Target="../media/media22.m4a"/><Relationship Id="rId6" Type="http://schemas.openxmlformats.org/officeDocument/2006/relationships/image" Target="../media/image1.png"/><Relationship Id="rId5" Type="http://schemas.openxmlformats.org/officeDocument/2006/relationships/image" Target="../media/image18.png"/><Relationship Id="rId4" Type="http://schemas.microsoft.com/office/2011/relationships/inkAction" Target="../ink/inkAction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.m4a"/><Relationship Id="rId1" Type="http://schemas.microsoft.com/office/2007/relationships/media" Target="../media/media3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.m4a"/><Relationship Id="rId1" Type="http://schemas.microsoft.com/office/2007/relationships/media" Target="../media/media4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audio" Target="../media/media5.m4a"/><Relationship Id="rId7" Type="http://schemas.openxmlformats.org/officeDocument/2006/relationships/image" Target="../media/image2.wmf"/><Relationship Id="rId12" Type="http://schemas.openxmlformats.org/officeDocument/2006/relationships/image" Target="../media/image1.png"/><Relationship Id="rId2" Type="http://schemas.microsoft.com/office/2007/relationships/media" Target="../media/media5.m4a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4.png"/><Relationship Id="rId5" Type="http://schemas.openxmlformats.org/officeDocument/2006/relationships/notesSlide" Target="../notesSlides/notesSlide3.xml"/><Relationship Id="rId10" Type="http://schemas.microsoft.com/office/2011/relationships/inkAction" Target="../ink/inkAction1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audio" Target="../media/media6.m4a"/><Relationship Id="rId7" Type="http://schemas.microsoft.com/office/2011/relationships/inkAction" Target="../ink/inkAction2.xml"/><Relationship Id="rId2" Type="http://schemas.microsoft.com/office/2007/relationships/media" Target="../media/media6.m4a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7.m4a"/><Relationship Id="rId1" Type="http://schemas.microsoft.com/office/2007/relationships/media" Target="../media/media7.m4a"/><Relationship Id="rId4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.png"/><Relationship Id="rId2" Type="http://schemas.openxmlformats.org/officeDocument/2006/relationships/audio" Target="../media/media8.m4a"/><Relationship Id="rId1" Type="http://schemas.microsoft.com/office/2007/relationships/media" Target="../media/media8.m4a"/><Relationship Id="rId6" Type="http://schemas.openxmlformats.org/officeDocument/2006/relationships/image" Target="../media/image7.png"/><Relationship Id="rId5" Type="http://schemas.microsoft.com/office/2011/relationships/inkAction" Target="../ink/inkAction3.xml"/><Relationship Id="rId4" Type="http://schemas.openxmlformats.org/officeDocument/2006/relationships/chart" Target="../charts/char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9.m4a"/><Relationship Id="rId1" Type="http://schemas.microsoft.com/office/2007/relationships/media" Target="../media/media9.m4a"/><Relationship Id="rId4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>
            <a:extLst>
              <a:ext uri="{FF2B5EF4-FFF2-40B4-BE49-F238E27FC236}">
                <a16:creationId xmlns:a16="http://schemas.microsoft.com/office/drawing/2014/main" id="{D33C2F32-688E-48F0-8515-CE832CCCE50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/>
              <a:t>Analysis of Algorithms</a:t>
            </a:r>
          </a:p>
        </p:txBody>
      </p:sp>
      <p:sp>
        <p:nvSpPr>
          <p:cNvPr id="3075" name="Subtitle 2">
            <a:extLst>
              <a:ext uri="{FF2B5EF4-FFF2-40B4-BE49-F238E27FC236}">
                <a16:creationId xmlns:a16="http://schemas.microsoft.com/office/drawing/2014/main" id="{EDBC6F54-75E4-41D6-8AC1-B5B50DDE9E76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/>
              <a:t>ICS 340, Spring 2021</a:t>
            </a:r>
          </a:p>
        </p:txBody>
      </p:sp>
      <p:sp>
        <p:nvSpPr>
          <p:cNvPr id="3076" name="Footer Placeholder 3">
            <a:extLst>
              <a:ext uri="{FF2B5EF4-FFF2-40B4-BE49-F238E27FC236}">
                <a16:creationId xmlns:a16="http://schemas.microsoft.com/office/drawing/2014/main" id="{178DE948-D4A2-4067-8DB0-38AF373D34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rgbClr val="6600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rgbClr val="6600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tx1"/>
                </a:solidFill>
              </a:rPr>
              <a:t>ICS 340, Mike Stein, Spring 2021</a:t>
            </a:r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4EE3B68B-B13B-42AD-B010-97F658E3B81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4807"/>
    </mc:Choice>
    <mc:Fallback>
      <p:transition spd="slow" advTm="1480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D66BE938-3B89-4790-BB46-F293F9DD7F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n-US">
                <a:cs typeface="Times New Roman" panose="02020603050405020304" pitchFamily="18" charset="0"/>
              </a:rPr>
              <a:t>Θ</a:t>
            </a:r>
            <a:r>
              <a:rPr lang="en-US" altLang="en-US">
                <a:cs typeface="Times New Roman" panose="02020603050405020304" pitchFamily="18" charset="0"/>
              </a:rPr>
              <a:t>-notation:  tight bound</a:t>
            </a:r>
            <a:endParaRPr lang="el-GR" altLang="en-US">
              <a:cs typeface="Times New Roman" panose="02020603050405020304" pitchFamily="18" charset="0"/>
            </a:endParaRP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6194821C-83BB-417F-BA2C-A2306CA14D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l-GR" altLang="en-US">
                <a:cs typeface="Times New Roman" panose="02020603050405020304" pitchFamily="18" charset="0"/>
              </a:rPr>
              <a:t>Θ</a:t>
            </a:r>
            <a:r>
              <a:rPr lang="en-US" altLang="en-US" i="1">
                <a:cs typeface="Times New Roman" panose="02020603050405020304" pitchFamily="18" charset="0"/>
              </a:rPr>
              <a:t>(g(n))</a:t>
            </a:r>
            <a:r>
              <a:rPr lang="en-US" altLang="en-US">
                <a:cs typeface="Times New Roman" panose="02020603050405020304" pitchFamily="18" charset="0"/>
              </a:rPr>
              <a:t> = { </a:t>
            </a:r>
            <a:r>
              <a:rPr lang="en-US" altLang="en-US" i="1">
                <a:cs typeface="Times New Roman" panose="02020603050405020304" pitchFamily="18" charset="0"/>
              </a:rPr>
              <a:t>f(n)</a:t>
            </a:r>
            <a:r>
              <a:rPr lang="en-US" altLang="en-US">
                <a:cs typeface="Times New Roman" panose="02020603050405020304" pitchFamily="18" charset="0"/>
              </a:rPr>
              <a:t> : there exists positive constants </a:t>
            </a:r>
            <a:r>
              <a:rPr lang="en-US" altLang="en-US" i="1">
                <a:cs typeface="Times New Roman" panose="02020603050405020304" pitchFamily="18" charset="0"/>
              </a:rPr>
              <a:t>c</a:t>
            </a:r>
            <a:r>
              <a:rPr lang="en-US" altLang="en-US" i="1" baseline="-25000">
                <a:cs typeface="Times New Roman" panose="02020603050405020304" pitchFamily="18" charset="0"/>
              </a:rPr>
              <a:t>1</a:t>
            </a:r>
            <a:r>
              <a:rPr lang="en-US" altLang="en-US" i="1">
                <a:cs typeface="Times New Roman" panose="02020603050405020304" pitchFamily="18" charset="0"/>
              </a:rPr>
              <a:t>, c</a:t>
            </a:r>
            <a:r>
              <a:rPr lang="en-US" altLang="en-US" i="1" baseline="-25000">
                <a:cs typeface="Times New Roman" panose="02020603050405020304" pitchFamily="18" charset="0"/>
              </a:rPr>
              <a:t>2</a:t>
            </a:r>
            <a:r>
              <a:rPr lang="en-US" altLang="en-US" i="1">
                <a:cs typeface="Times New Roman" panose="02020603050405020304" pitchFamily="18" charset="0"/>
              </a:rPr>
              <a:t>, n</a:t>
            </a:r>
            <a:r>
              <a:rPr lang="en-US" altLang="en-US" i="1" baseline="-25000">
                <a:cs typeface="Times New Roman" panose="02020603050405020304" pitchFamily="18" charset="0"/>
              </a:rPr>
              <a:t>0</a:t>
            </a:r>
            <a:r>
              <a:rPr lang="en-US" altLang="en-US">
                <a:cs typeface="Times New Roman" panose="02020603050405020304" pitchFamily="18" charset="0"/>
              </a:rPr>
              <a:t> such that 0 ≤ </a:t>
            </a:r>
            <a:r>
              <a:rPr lang="en-US" altLang="en-US" i="1">
                <a:cs typeface="Times New Roman" panose="02020603050405020304" pitchFamily="18" charset="0"/>
              </a:rPr>
              <a:t>c</a:t>
            </a:r>
            <a:r>
              <a:rPr lang="en-US" altLang="en-US" i="1" baseline="-25000">
                <a:cs typeface="Times New Roman" panose="02020603050405020304" pitchFamily="18" charset="0"/>
              </a:rPr>
              <a:t>1</a:t>
            </a:r>
            <a:r>
              <a:rPr lang="en-US" altLang="en-US" i="1">
                <a:cs typeface="Times New Roman" panose="02020603050405020304" pitchFamily="18" charset="0"/>
              </a:rPr>
              <a:t>g(n)</a:t>
            </a:r>
            <a:r>
              <a:rPr lang="en-US" altLang="en-US">
                <a:cs typeface="Times New Roman" panose="02020603050405020304" pitchFamily="18" charset="0"/>
              </a:rPr>
              <a:t> ≤ </a:t>
            </a:r>
            <a:r>
              <a:rPr lang="en-US" altLang="en-US" i="1">
                <a:cs typeface="Times New Roman" panose="02020603050405020304" pitchFamily="18" charset="0"/>
              </a:rPr>
              <a:t>f(n)</a:t>
            </a:r>
            <a:r>
              <a:rPr lang="en-US" altLang="en-US">
                <a:cs typeface="Times New Roman" panose="02020603050405020304" pitchFamily="18" charset="0"/>
              </a:rPr>
              <a:t> ≤ </a:t>
            </a:r>
            <a:r>
              <a:rPr lang="en-US" altLang="en-US" i="1">
                <a:cs typeface="Times New Roman" panose="02020603050405020304" pitchFamily="18" charset="0"/>
              </a:rPr>
              <a:t>c</a:t>
            </a:r>
            <a:r>
              <a:rPr lang="en-US" altLang="en-US" i="1" baseline="-25000">
                <a:cs typeface="Times New Roman" panose="02020603050405020304" pitchFamily="18" charset="0"/>
              </a:rPr>
              <a:t>2</a:t>
            </a:r>
            <a:r>
              <a:rPr lang="en-US" altLang="en-US" i="1">
                <a:cs typeface="Times New Roman" panose="02020603050405020304" pitchFamily="18" charset="0"/>
              </a:rPr>
              <a:t>g(n)</a:t>
            </a:r>
            <a:r>
              <a:rPr lang="en-US" altLang="en-US">
                <a:cs typeface="Times New Roman" panose="02020603050405020304" pitchFamily="18" charset="0"/>
              </a:rPr>
              <a:t> , for </a:t>
            </a:r>
            <a:r>
              <a:rPr lang="en-US" altLang="en-US" i="1">
                <a:cs typeface="Times New Roman" panose="02020603050405020304" pitchFamily="18" charset="0"/>
              </a:rPr>
              <a:t>n</a:t>
            </a:r>
            <a:r>
              <a:rPr lang="en-US" altLang="en-US">
                <a:cs typeface="Times New Roman" panose="02020603050405020304" pitchFamily="18" charset="0"/>
              </a:rPr>
              <a:t> ≥ </a:t>
            </a:r>
            <a:r>
              <a:rPr lang="en-US" altLang="en-US" i="1">
                <a:cs typeface="Times New Roman" panose="02020603050405020304" pitchFamily="18" charset="0"/>
              </a:rPr>
              <a:t>n</a:t>
            </a:r>
            <a:r>
              <a:rPr lang="en-US" altLang="en-US" i="1" baseline="-25000">
                <a:cs typeface="Times New Roman" panose="02020603050405020304" pitchFamily="18" charset="0"/>
              </a:rPr>
              <a:t>0</a:t>
            </a:r>
            <a:r>
              <a:rPr lang="en-US" altLang="en-US">
                <a:cs typeface="Times New Roman" panose="02020603050405020304" pitchFamily="18" charset="0"/>
              </a:rPr>
              <a:t>.</a:t>
            </a:r>
          </a:p>
          <a:p>
            <a:pPr eaLnBrk="1" hangingPunct="1"/>
            <a:r>
              <a:rPr lang="en-US" altLang="en-US">
                <a:cs typeface="Times New Roman" panose="02020603050405020304" pitchFamily="18" charset="0"/>
              </a:rPr>
              <a:t>Note that </a:t>
            </a:r>
            <a:r>
              <a:rPr lang="en-US" altLang="en-US" i="1">
                <a:cs typeface="Times New Roman" panose="02020603050405020304" pitchFamily="18" charset="0"/>
              </a:rPr>
              <a:t>f(n)</a:t>
            </a:r>
            <a:r>
              <a:rPr lang="en-US" altLang="en-US">
                <a:cs typeface="Times New Roman" panose="02020603050405020304" pitchFamily="18" charset="0"/>
              </a:rPr>
              <a:t> must be </a:t>
            </a:r>
            <a:r>
              <a:rPr lang="en-US" altLang="en-US" b="1">
                <a:cs typeface="Times New Roman" panose="02020603050405020304" pitchFamily="18" charset="0"/>
              </a:rPr>
              <a:t>asymptotically nonnegative.</a:t>
            </a:r>
            <a:endParaRPr lang="en-US" altLang="en-US">
              <a:cs typeface="Times New Roman" panose="02020603050405020304" pitchFamily="18" charset="0"/>
            </a:endParaRPr>
          </a:p>
          <a:p>
            <a:pPr lvl="1" eaLnBrk="1" hangingPunct="1"/>
            <a:r>
              <a:rPr lang="en-US" altLang="en-US">
                <a:cs typeface="Times New Roman" panose="02020603050405020304" pitchFamily="18" charset="0"/>
              </a:rPr>
              <a:t>This is not usually a problem with computers!</a:t>
            </a:r>
          </a:p>
        </p:txBody>
      </p:sp>
      <p:sp>
        <p:nvSpPr>
          <p:cNvPr id="15364" name="Footer Placeholder 1">
            <a:extLst>
              <a:ext uri="{FF2B5EF4-FFF2-40B4-BE49-F238E27FC236}">
                <a16:creationId xmlns:a16="http://schemas.microsoft.com/office/drawing/2014/main" id="{7F152DB1-46CD-4B6B-BEB2-BE7FF3EE52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rgbClr val="6600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rgbClr val="6600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tx1"/>
                </a:solidFill>
              </a:rPr>
              <a:t>ICS 340, Mike Stein, Spring 2021</a:t>
            </a:r>
          </a:p>
        </p:txBody>
      </p: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43F8DE31-0F84-429F-9B59-06673CE7BBE9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2472120" y="718920"/>
              <a:ext cx="470880" cy="7056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43F8DE31-0F84-429F-9B59-06673CE7BBE9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462760" y="709560"/>
                <a:ext cx="489600" cy="89280"/>
              </a:xfrm>
              <a:prstGeom prst="rect">
                <a:avLst/>
              </a:prstGeom>
            </p:spPr>
          </p:pic>
        </mc:Fallback>
      </mc:AlternateContent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06CC6D47-6F09-4D4F-92CE-CF69D84EA0D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1310"/>
    </mc:Choice>
    <mc:Fallback>
      <p:transition spd="slow" advTm="6131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>
            <a:extLst>
              <a:ext uri="{FF2B5EF4-FFF2-40B4-BE49-F238E27FC236}">
                <a16:creationId xmlns:a16="http://schemas.microsoft.com/office/drawing/2014/main" id="{BA896ED4-98D4-4A11-B896-8CB67752E2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arning</a:t>
            </a:r>
          </a:p>
        </p:txBody>
      </p:sp>
      <p:sp>
        <p:nvSpPr>
          <p:cNvPr id="16387" name="Content Placeholder 2">
            <a:extLst>
              <a:ext uri="{FF2B5EF4-FFF2-40B4-BE49-F238E27FC236}">
                <a16:creationId xmlns:a16="http://schemas.microsoft.com/office/drawing/2014/main" id="{D0FF5278-97EB-411A-A3C0-1DB8ABC3E01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Don’t confuse upper vs lower vs tight bounds with worst-case vs best-case vs average case complexity.</a:t>
            </a:r>
          </a:p>
          <a:p>
            <a:r>
              <a:rPr lang="en-US" altLang="en-US"/>
              <a:t>For instance, you could have a lower bound to the worst-case complexity or an upper bound to the best-case complexity.</a:t>
            </a:r>
          </a:p>
        </p:txBody>
      </p:sp>
      <p:sp>
        <p:nvSpPr>
          <p:cNvPr id="16388" name="Footer Placeholder 3">
            <a:extLst>
              <a:ext uri="{FF2B5EF4-FFF2-40B4-BE49-F238E27FC236}">
                <a16:creationId xmlns:a16="http://schemas.microsoft.com/office/drawing/2014/main" id="{84DE7071-A262-4FC6-9941-44BB9F3A98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rgbClr val="6600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rgbClr val="6600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tx1"/>
                </a:solidFill>
              </a:rPr>
              <a:t>ICS 340, Mike Stein, Spring 2021</a:t>
            </a:r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43F50398-C0AE-429C-9D15-FA46673F6C8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5441"/>
    </mc:Choice>
    <mc:Fallback>
      <p:transition spd="slow" advTm="3544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>
            <a:extLst>
              <a:ext uri="{FF2B5EF4-FFF2-40B4-BE49-F238E27FC236}">
                <a16:creationId xmlns:a16="http://schemas.microsoft.com/office/drawing/2014/main" id="{90A6D3F5-BCC7-4B81-AD75-391DE03EC1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776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rgbClr val="6600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rgbClr val="6600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900" b="1">
                <a:solidFill>
                  <a:schemeClr val="tx1"/>
                </a:solidFill>
                <a:latin typeface="Arial" panose="020B0604020202020204" pitchFamily="34" charset="0"/>
              </a:rPr>
              <a:t>Copyright </a:t>
            </a:r>
            <a:r>
              <a:rPr lang="en-US" altLang="en-US" sz="9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© The McGraw-Hill Companies, Inc. Permission required for reproduction or display.</a:t>
            </a:r>
            <a:endParaRPr lang="en-US" altLang="en-US" sz="900" b="1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>
              <a:solidFill>
                <a:schemeClr val="tx1"/>
              </a:solidFill>
            </a:endParaRPr>
          </a:p>
        </p:txBody>
      </p:sp>
      <p:sp>
        <p:nvSpPr>
          <p:cNvPr id="17411" name="Rectangle 5">
            <a:extLst>
              <a:ext uri="{FF2B5EF4-FFF2-40B4-BE49-F238E27FC236}">
                <a16:creationId xmlns:a16="http://schemas.microsoft.com/office/drawing/2014/main" id="{DD508081-2347-4B09-8F19-3AD256C6A6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n-US">
                <a:cs typeface="Times New Roman" panose="02020603050405020304" pitchFamily="18" charset="0"/>
              </a:rPr>
              <a:t>Θ</a:t>
            </a:r>
            <a:r>
              <a:rPr lang="en-US" altLang="en-US">
                <a:cs typeface="Times New Roman" panose="02020603050405020304" pitchFamily="18" charset="0"/>
              </a:rPr>
              <a:t>, O, and </a:t>
            </a:r>
            <a:r>
              <a:rPr lang="el-GR" altLang="en-US">
                <a:cs typeface="Times New Roman" panose="02020603050405020304" pitchFamily="18" charset="0"/>
              </a:rPr>
              <a:t>Ω</a:t>
            </a:r>
            <a:r>
              <a:rPr lang="en-US" altLang="en-US">
                <a:cs typeface="Times New Roman" panose="02020603050405020304" pitchFamily="18" charset="0"/>
              </a:rPr>
              <a:t> bounds in pictures</a:t>
            </a:r>
            <a:endParaRPr lang="el-GR" altLang="en-US">
              <a:cs typeface="Times New Roman" panose="02020603050405020304" pitchFamily="18" charset="0"/>
            </a:endParaRPr>
          </a:p>
        </p:txBody>
      </p:sp>
      <p:sp>
        <p:nvSpPr>
          <p:cNvPr id="17412" name="Footer Placeholder 1">
            <a:extLst>
              <a:ext uri="{FF2B5EF4-FFF2-40B4-BE49-F238E27FC236}">
                <a16:creationId xmlns:a16="http://schemas.microsoft.com/office/drawing/2014/main" id="{02D60D32-6B17-448D-AB9A-82D80E3222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rgbClr val="6600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rgbClr val="6600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tx1"/>
                </a:solidFill>
              </a:rPr>
              <a:t>ICS 340, Mike Stein, Spring 2021</a:t>
            </a:r>
          </a:p>
        </p:txBody>
      </p:sp>
      <p:pic>
        <p:nvPicPr>
          <p:cNvPr id="17413" name="Picture 1">
            <a:extLst>
              <a:ext uri="{FF2B5EF4-FFF2-40B4-BE49-F238E27FC236}">
                <a16:creationId xmlns:a16="http://schemas.microsoft.com/office/drawing/2014/main" id="{4076FEFF-40CF-4234-A605-4429BD959B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" y="2090738"/>
            <a:ext cx="8458200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6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769BA855-CD9D-4954-98BD-10D5F2076FB9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2123280" y="3386160"/>
              <a:ext cx="5759640" cy="144468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769BA855-CD9D-4954-98BD-10D5F2076FB9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113920" y="3376800"/>
                <a:ext cx="5778360" cy="1463400"/>
              </a:xfrm>
              <a:prstGeom prst="rect">
                <a:avLst/>
              </a:prstGeom>
            </p:spPr>
          </p:pic>
        </mc:Fallback>
      </mc:AlternateContent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8733BB76-2374-422F-80E2-57C4485BAE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8898"/>
    </mc:Choice>
    <mc:Fallback>
      <p:transition spd="slow" advTm="7889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>
            <a:extLst>
              <a:ext uri="{FF2B5EF4-FFF2-40B4-BE49-F238E27FC236}">
                <a16:creationId xmlns:a16="http://schemas.microsoft.com/office/drawing/2014/main" id="{92958499-909E-4B7F-B895-6A39C11EAC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</a:t>
            </a:r>
          </a:p>
        </p:txBody>
      </p:sp>
      <p:sp>
        <p:nvSpPr>
          <p:cNvPr id="19459" name="Content Placeholder 2">
            <a:extLst>
              <a:ext uri="{FF2B5EF4-FFF2-40B4-BE49-F238E27FC236}">
                <a16:creationId xmlns:a16="http://schemas.microsoft.com/office/drawing/2014/main" id="{0F4C1239-DBC2-4978-A667-15AF3178BF0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>
                <a:sym typeface="Symbol" panose="05050102010706020507" pitchFamily="18" charset="2"/>
              </a:rPr>
              <a:t>Let’s show that f(n) = n</a:t>
            </a:r>
            <a:r>
              <a:rPr lang="en-US" altLang="en-US" baseline="30000">
                <a:sym typeface="Symbol" panose="05050102010706020507" pitchFamily="18" charset="2"/>
              </a:rPr>
              <a:t>2</a:t>
            </a:r>
            <a:r>
              <a:rPr lang="en-US" altLang="en-US">
                <a:sym typeface="Symbol" panose="05050102010706020507" pitchFamily="18" charset="2"/>
              </a:rPr>
              <a:t>+1 is O(n</a:t>
            </a:r>
            <a:r>
              <a:rPr lang="en-US" altLang="en-US" baseline="30000">
                <a:sym typeface="Symbol" panose="05050102010706020507" pitchFamily="18" charset="2"/>
              </a:rPr>
              <a:t>2</a:t>
            </a:r>
            <a:r>
              <a:rPr lang="en-US" altLang="en-US">
                <a:sym typeface="Symbol" panose="05050102010706020507" pitchFamily="18" charset="2"/>
              </a:rPr>
              <a:t>).  </a:t>
            </a:r>
          </a:p>
          <a:p>
            <a:pPr lvl="1"/>
            <a:r>
              <a:rPr lang="en-US" altLang="en-US">
                <a:sym typeface="Symbol" panose="05050102010706020507" pitchFamily="18" charset="2"/>
              </a:rPr>
              <a:t>That means we find values c &gt; 0 and n</a:t>
            </a:r>
            <a:r>
              <a:rPr lang="en-US" altLang="en-US" baseline="-25000">
                <a:sym typeface="Symbol" panose="05050102010706020507" pitchFamily="18" charset="2"/>
              </a:rPr>
              <a:t>0</a:t>
            </a:r>
            <a:r>
              <a:rPr lang="en-US" altLang="en-US">
                <a:sym typeface="Symbol" panose="05050102010706020507" pitchFamily="18" charset="2"/>
              </a:rPr>
              <a:t> &gt; 0 such that f(n)  cn</a:t>
            </a:r>
            <a:r>
              <a:rPr lang="en-US" altLang="en-US" baseline="30000">
                <a:sym typeface="Symbol" panose="05050102010706020507" pitchFamily="18" charset="2"/>
              </a:rPr>
              <a:t>2</a:t>
            </a:r>
            <a:r>
              <a:rPr lang="en-US" altLang="en-US">
                <a:sym typeface="Symbol" panose="05050102010706020507" pitchFamily="18" charset="2"/>
              </a:rPr>
              <a:t> for all n  n</a:t>
            </a:r>
            <a:r>
              <a:rPr lang="en-US" altLang="en-US" baseline="-25000">
                <a:sym typeface="Symbol" panose="05050102010706020507" pitchFamily="18" charset="2"/>
              </a:rPr>
              <a:t>0</a:t>
            </a:r>
            <a:r>
              <a:rPr lang="en-US" altLang="en-US">
                <a:sym typeface="Symbol" panose="05050102010706020507" pitchFamily="18" charset="2"/>
              </a:rPr>
              <a:t>.</a:t>
            </a:r>
          </a:p>
          <a:p>
            <a:pPr lvl="1"/>
            <a:r>
              <a:rPr lang="en-US" altLang="en-US">
                <a:sym typeface="Symbol" panose="05050102010706020507" pitchFamily="18" charset="2"/>
              </a:rPr>
              <a:t>An easy way to do this is to guess a value for one parameter and then figure out what value works for the other parameter.  For instance, take c = 2.  Then find a value of n</a:t>
            </a:r>
            <a:r>
              <a:rPr lang="en-US" altLang="en-US" baseline="-25000">
                <a:sym typeface="Symbol" panose="05050102010706020507" pitchFamily="18" charset="2"/>
              </a:rPr>
              <a:t>0</a:t>
            </a:r>
            <a:r>
              <a:rPr lang="en-US" altLang="en-US">
                <a:sym typeface="Symbol" panose="05050102010706020507" pitchFamily="18" charset="2"/>
              </a:rPr>
              <a:t> such that n</a:t>
            </a:r>
            <a:r>
              <a:rPr lang="en-US" altLang="en-US" baseline="30000">
                <a:sym typeface="Symbol" panose="05050102010706020507" pitchFamily="18" charset="2"/>
              </a:rPr>
              <a:t>2</a:t>
            </a:r>
            <a:r>
              <a:rPr lang="en-US" altLang="en-US">
                <a:sym typeface="Symbol" panose="05050102010706020507" pitchFamily="18" charset="2"/>
              </a:rPr>
              <a:t>+1  2n</a:t>
            </a:r>
            <a:r>
              <a:rPr lang="en-US" altLang="en-US" baseline="30000">
                <a:sym typeface="Symbol" panose="05050102010706020507" pitchFamily="18" charset="2"/>
              </a:rPr>
              <a:t>2</a:t>
            </a:r>
            <a:r>
              <a:rPr lang="en-US" altLang="en-US">
                <a:sym typeface="Symbol" panose="05050102010706020507" pitchFamily="18" charset="2"/>
              </a:rPr>
              <a:t> for all n &gt; n</a:t>
            </a:r>
            <a:r>
              <a:rPr lang="en-US" altLang="en-US" baseline="-25000">
                <a:sym typeface="Symbol" panose="05050102010706020507" pitchFamily="18" charset="2"/>
              </a:rPr>
              <a:t>0</a:t>
            </a:r>
            <a:r>
              <a:rPr lang="en-US" altLang="en-US">
                <a:sym typeface="Symbol" panose="05050102010706020507" pitchFamily="18" charset="2"/>
              </a:rPr>
              <a:t>.  </a:t>
            </a:r>
          </a:p>
          <a:p>
            <a:pPr lvl="1"/>
            <a:r>
              <a:rPr lang="en-US" altLang="en-US">
                <a:sym typeface="Symbol" panose="05050102010706020507" pitchFamily="18" charset="2"/>
              </a:rPr>
              <a:t>Doing the algebra, this is true whenever n</a:t>
            </a:r>
            <a:r>
              <a:rPr lang="en-US" altLang="en-US" baseline="30000">
                <a:sym typeface="Symbol" panose="05050102010706020507" pitchFamily="18" charset="2"/>
              </a:rPr>
              <a:t>2</a:t>
            </a:r>
            <a:r>
              <a:rPr lang="en-US" altLang="en-US">
                <a:sym typeface="Symbol" panose="05050102010706020507" pitchFamily="18" charset="2"/>
              </a:rPr>
              <a:t>  1.  So we could choose n</a:t>
            </a:r>
            <a:r>
              <a:rPr lang="en-US" altLang="en-US" baseline="-25000">
                <a:sym typeface="Symbol" panose="05050102010706020507" pitchFamily="18" charset="2"/>
              </a:rPr>
              <a:t>0</a:t>
            </a:r>
            <a:r>
              <a:rPr lang="en-US" altLang="en-US">
                <a:sym typeface="Symbol" panose="05050102010706020507" pitchFamily="18" charset="2"/>
              </a:rPr>
              <a:t> = 1, say, and then f(n)  2n</a:t>
            </a:r>
            <a:r>
              <a:rPr lang="en-US" altLang="en-US" baseline="30000">
                <a:sym typeface="Symbol" panose="05050102010706020507" pitchFamily="18" charset="2"/>
              </a:rPr>
              <a:t>2</a:t>
            </a:r>
            <a:r>
              <a:rPr lang="en-US" altLang="en-US">
                <a:sym typeface="Symbol" panose="05050102010706020507" pitchFamily="18" charset="2"/>
              </a:rPr>
              <a:t> for all n  1.  So f(n) = O(n</a:t>
            </a:r>
            <a:r>
              <a:rPr lang="en-US" altLang="en-US" baseline="30000">
                <a:sym typeface="Symbol" panose="05050102010706020507" pitchFamily="18" charset="2"/>
              </a:rPr>
              <a:t>2</a:t>
            </a:r>
            <a:r>
              <a:rPr lang="en-US" altLang="en-US">
                <a:sym typeface="Symbol" panose="05050102010706020507" pitchFamily="18" charset="2"/>
              </a:rPr>
              <a:t>)</a:t>
            </a:r>
          </a:p>
          <a:p>
            <a:pPr lvl="2"/>
            <a:r>
              <a:rPr lang="en-US" altLang="en-US">
                <a:sym typeface="Symbol" panose="05050102010706020507" pitchFamily="18" charset="2"/>
              </a:rPr>
              <a:t>We don’t even </a:t>
            </a:r>
            <a:r>
              <a:rPr lang="en-US" altLang="en-US" u="sng">
                <a:sym typeface="Symbol" panose="05050102010706020507" pitchFamily="18" charset="2"/>
              </a:rPr>
              <a:t>try</a:t>
            </a:r>
            <a:r>
              <a:rPr lang="en-US" altLang="en-US">
                <a:sym typeface="Symbol" panose="05050102010706020507" pitchFamily="18" charset="2"/>
              </a:rPr>
              <a:t> to pick the exactly minimal values for c and n</a:t>
            </a:r>
            <a:r>
              <a:rPr lang="en-US" altLang="en-US" baseline="-25000">
                <a:sym typeface="Symbol" panose="05050102010706020507" pitchFamily="18" charset="2"/>
              </a:rPr>
              <a:t>0</a:t>
            </a:r>
            <a:r>
              <a:rPr lang="en-US" altLang="en-US">
                <a:sym typeface="Symbol" panose="05050102010706020507" pitchFamily="18" charset="2"/>
              </a:rPr>
              <a:t>.  It doesn’t matter.</a:t>
            </a:r>
          </a:p>
          <a:p>
            <a:pPr lvl="1"/>
            <a:endParaRPr lang="en-US" altLang="en-US"/>
          </a:p>
        </p:txBody>
      </p:sp>
      <p:sp>
        <p:nvSpPr>
          <p:cNvPr id="19460" name="Footer Placeholder 3">
            <a:extLst>
              <a:ext uri="{FF2B5EF4-FFF2-40B4-BE49-F238E27FC236}">
                <a16:creationId xmlns:a16="http://schemas.microsoft.com/office/drawing/2014/main" id="{5D033A79-7FC4-4BA2-BD1E-27810D635B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rgbClr val="6600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rgbClr val="6600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tx1"/>
                </a:solidFill>
              </a:rPr>
              <a:t>ICS 340, Mike Stein, Spring 2021</a:t>
            </a:r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F22FEBAD-AA74-451E-96F6-5F82DA53752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9597"/>
    </mc:Choice>
    <mc:Fallback>
      <p:transition spd="slow" advTm="9959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>
            <a:extLst>
              <a:ext uri="{FF2B5EF4-FFF2-40B4-BE49-F238E27FC236}">
                <a16:creationId xmlns:a16="http://schemas.microsoft.com/office/drawing/2014/main" id="{62834BD9-199C-4654-847A-0488FBCB39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ransitivity and Transposition</a:t>
            </a:r>
          </a:p>
        </p:txBody>
      </p:sp>
      <p:sp>
        <p:nvSpPr>
          <p:cNvPr id="21507" name="Content Placeholder 2">
            <a:extLst>
              <a:ext uri="{FF2B5EF4-FFF2-40B4-BE49-F238E27FC236}">
                <a16:creationId xmlns:a16="http://schemas.microsoft.com/office/drawing/2014/main" id="{7534F906-8D2E-432E-81E0-FB14441B060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400"/>
              <a:t>Some common results, should be clear wo/proof.</a:t>
            </a:r>
          </a:p>
          <a:p>
            <a:r>
              <a:rPr lang="en-US" altLang="en-US" sz="2400"/>
              <a:t>f(n) = </a:t>
            </a:r>
            <a:r>
              <a:rPr lang="en-US" altLang="en-US" sz="2400">
                <a:sym typeface="Symbol" panose="05050102010706020507" pitchFamily="18" charset="2"/>
              </a:rPr>
              <a:t>(g(n)) &amp;&amp; g(n) = (h(n))  f(n) = (h(n))</a:t>
            </a:r>
          </a:p>
          <a:p>
            <a:r>
              <a:rPr lang="en-US" altLang="en-US" sz="2400">
                <a:sym typeface="Symbol" panose="05050102010706020507" pitchFamily="18" charset="2"/>
              </a:rPr>
              <a:t> </a:t>
            </a:r>
            <a:r>
              <a:rPr lang="en-US" altLang="en-US" sz="2400"/>
              <a:t>f(n) = </a:t>
            </a:r>
            <a:r>
              <a:rPr lang="en-US" altLang="en-US" sz="2400">
                <a:sym typeface="Symbol" panose="05050102010706020507" pitchFamily="18" charset="2"/>
              </a:rPr>
              <a:t>O(g(n)) &amp;&amp; g(n) = O(h(n))  f(n) = O(h(n))</a:t>
            </a:r>
          </a:p>
          <a:p>
            <a:r>
              <a:rPr lang="en-US" altLang="en-US" sz="2400"/>
              <a:t>f(n) = </a:t>
            </a:r>
            <a:r>
              <a:rPr lang="en-US" altLang="en-US" sz="2400">
                <a:sym typeface="Symbol" panose="05050102010706020507" pitchFamily="18" charset="2"/>
              </a:rPr>
              <a:t>(g(n)) &amp;&amp; g(n) = (h(n))  f(n) = (h(n))</a:t>
            </a:r>
          </a:p>
          <a:p>
            <a:endParaRPr lang="en-US" altLang="en-US" sz="2400">
              <a:sym typeface="Symbol" panose="05050102010706020507" pitchFamily="18" charset="2"/>
            </a:endParaRPr>
          </a:p>
          <a:p>
            <a:r>
              <a:rPr lang="en-US" altLang="en-US" sz="2400"/>
              <a:t>f(n) = </a:t>
            </a:r>
            <a:r>
              <a:rPr lang="en-US" altLang="en-US" sz="2400">
                <a:sym typeface="Symbol" panose="05050102010706020507" pitchFamily="18" charset="2"/>
              </a:rPr>
              <a:t>O(g(n))  g(n) = (f(n)) </a:t>
            </a:r>
          </a:p>
          <a:p>
            <a:endParaRPr lang="en-US" altLang="en-US" sz="2400"/>
          </a:p>
        </p:txBody>
      </p:sp>
      <p:sp>
        <p:nvSpPr>
          <p:cNvPr id="21508" name="Footer Placeholder 3">
            <a:extLst>
              <a:ext uri="{FF2B5EF4-FFF2-40B4-BE49-F238E27FC236}">
                <a16:creationId xmlns:a16="http://schemas.microsoft.com/office/drawing/2014/main" id="{994DFC78-B57B-49F4-B1C4-4EA1ACA907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rgbClr val="6600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rgbClr val="6600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tx1"/>
                </a:solidFill>
              </a:rPr>
              <a:t>ICS 340, Mike Stein, Spring 2021</a:t>
            </a:r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728CE501-CCC9-4666-8188-8E68F12F768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2687"/>
    </mc:Choice>
    <mc:Fallback>
      <p:transition spd="slow" advTm="4268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F5880485-BE6D-4A13-89AC-FD7DDE0D44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mmon functions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0CD50CF8-6F45-45DE-81BB-24CDDB3D96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scussed in text</a:t>
            </a:r>
          </a:p>
          <a:p>
            <a:pPr eaLnBrk="1" hangingPunct="1"/>
            <a:r>
              <a:rPr lang="en-US" altLang="en-US"/>
              <a:t>I don’t expect you to memorize these</a:t>
            </a:r>
          </a:p>
          <a:p>
            <a:pPr eaLnBrk="1" hangingPunct="1"/>
            <a:r>
              <a:rPr lang="en-US" altLang="en-US"/>
              <a:t>But be able to reference these and use them</a:t>
            </a:r>
          </a:p>
          <a:p>
            <a:pPr eaLnBrk="1" hangingPunct="1"/>
            <a:r>
              <a:rPr lang="en-US" altLang="en-US"/>
              <a:t>Some are more important than others.</a:t>
            </a:r>
          </a:p>
        </p:txBody>
      </p:sp>
      <p:sp>
        <p:nvSpPr>
          <p:cNvPr id="22532" name="Footer Placeholder 1">
            <a:extLst>
              <a:ext uri="{FF2B5EF4-FFF2-40B4-BE49-F238E27FC236}">
                <a16:creationId xmlns:a16="http://schemas.microsoft.com/office/drawing/2014/main" id="{9A41AF2C-9DC2-4FD1-968D-3E05FD6E56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rgbClr val="6600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rgbClr val="6600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tx1"/>
                </a:solidFill>
              </a:rPr>
              <a:t>ICS 340, Mike Stein, Spring 2021</a:t>
            </a:r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20DAEA99-6F73-4C46-BB4F-937D43B6C8C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8679"/>
    </mc:Choice>
    <mc:Fallback>
      <p:transition spd="slow" advTm="1867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CCBD4ED7-50FF-42A6-96F5-B1876B67C8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mmon functions I</a:t>
            </a: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ADA25C18-A6D5-45DE-B52C-0D28FC580B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4953000"/>
          </a:xfrm>
        </p:spPr>
        <p:txBody>
          <a:bodyPr/>
          <a:lstStyle/>
          <a:p>
            <a:pPr eaLnBrk="1" hangingPunct="1"/>
            <a:r>
              <a:rPr lang="en-US" altLang="en-US"/>
              <a:t>Monotonicity</a:t>
            </a:r>
          </a:p>
          <a:p>
            <a:pPr lvl="1" eaLnBrk="1" hangingPunct="1"/>
            <a:r>
              <a:rPr lang="en-US" altLang="en-US"/>
              <a:t>Usually, this is a good assumption.</a:t>
            </a:r>
          </a:p>
          <a:p>
            <a:pPr lvl="2" eaLnBrk="1" hangingPunct="1"/>
            <a:r>
              <a:rPr lang="en-US" altLang="en-US"/>
              <a:t>Generally, the bigger the problem, the longer it takes.</a:t>
            </a:r>
          </a:p>
          <a:p>
            <a:pPr eaLnBrk="1" hangingPunct="1"/>
            <a:r>
              <a:rPr lang="en-US" altLang="en-US"/>
              <a:t>Floors and ceilings</a:t>
            </a:r>
          </a:p>
          <a:p>
            <a:pPr lvl="1" eaLnBrk="1" hangingPunct="1"/>
            <a:r>
              <a:rPr lang="en-US" altLang="en-US"/>
              <a:t>For asymptotic complexity, we can ignore these</a:t>
            </a:r>
          </a:p>
          <a:p>
            <a:pPr lvl="1" eaLnBrk="1" hangingPunct="1"/>
            <a:r>
              <a:rPr lang="en-US" altLang="en-US"/>
              <a:t>However, these are related to the question of the boundary conditions of loop control variables.</a:t>
            </a:r>
          </a:p>
          <a:p>
            <a:pPr lvl="1" eaLnBrk="1" hangingPunct="1"/>
            <a:r>
              <a:rPr lang="en-US" altLang="en-US"/>
              <a:t>They’ll come up in some cases when dealing with logarithms.</a:t>
            </a:r>
          </a:p>
        </p:txBody>
      </p:sp>
      <p:sp>
        <p:nvSpPr>
          <p:cNvPr id="24580" name="Footer Placeholder 1">
            <a:extLst>
              <a:ext uri="{FF2B5EF4-FFF2-40B4-BE49-F238E27FC236}">
                <a16:creationId xmlns:a16="http://schemas.microsoft.com/office/drawing/2014/main" id="{72524B25-928F-4FD0-B731-C288195B1A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rgbClr val="6600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rgbClr val="6600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tx1"/>
                </a:solidFill>
              </a:rPr>
              <a:t>ICS 340, Mike Stein, Spring 2021</a:t>
            </a:r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339A59B9-694E-4CE2-8750-1CF77EAC568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2202"/>
    </mc:Choice>
    <mc:Fallback>
      <p:transition spd="slow" advTm="8220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A4F4D709-FC3A-4F1A-8846-18475E0540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33400"/>
          </a:xfrm>
        </p:spPr>
        <p:txBody>
          <a:bodyPr/>
          <a:lstStyle/>
          <a:p>
            <a:pPr eaLnBrk="1" hangingPunct="1"/>
            <a:r>
              <a:rPr lang="en-US" altLang="en-US"/>
              <a:t>Common functions II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12DD2F36-2A29-4491-8564-1EB1E0C78F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504825"/>
            <a:ext cx="7772400" cy="5210175"/>
          </a:xfrm>
        </p:spPr>
        <p:txBody>
          <a:bodyPr/>
          <a:lstStyle/>
          <a:p>
            <a:pPr eaLnBrk="1" hangingPunct="1"/>
            <a:r>
              <a:rPr lang="en-US" altLang="en-US"/>
              <a:t>Modular Arithmetic</a:t>
            </a:r>
          </a:p>
          <a:p>
            <a:pPr lvl="1" eaLnBrk="1" hangingPunct="1"/>
            <a:r>
              <a:rPr lang="en-US" altLang="en-US"/>
              <a:t>Vital in hashing computations, which we assume you know but which we may use.</a:t>
            </a:r>
          </a:p>
          <a:p>
            <a:pPr lvl="2" eaLnBrk="1" hangingPunct="1"/>
            <a:r>
              <a:rPr lang="en-US" altLang="en-US"/>
              <a:t>Also vital in cryptography, which is beyond the scope of this course.</a:t>
            </a:r>
          </a:p>
          <a:p>
            <a:pPr eaLnBrk="1" hangingPunct="1"/>
            <a:r>
              <a:rPr lang="en-US" altLang="en-US"/>
              <a:t>Polynomials</a:t>
            </a:r>
          </a:p>
          <a:p>
            <a:pPr lvl="1" eaLnBrk="1" hangingPunct="1"/>
            <a:r>
              <a:rPr lang="en-US" altLang="en-US"/>
              <a:t>Having passed algebra (and probably pre-calculus and calculus), you should be able to work with these fluently.</a:t>
            </a:r>
          </a:p>
          <a:p>
            <a:pPr eaLnBrk="1" hangingPunct="1"/>
            <a:r>
              <a:rPr lang="en-US" altLang="en-US"/>
              <a:t>Factorials</a:t>
            </a:r>
          </a:p>
          <a:p>
            <a:pPr lvl="1" eaLnBrk="1" hangingPunct="1"/>
            <a:r>
              <a:rPr lang="en-US" altLang="en-US"/>
              <a:t>Stirling’s approximation:</a:t>
            </a:r>
          </a:p>
          <a:p>
            <a:pPr lvl="1" eaLnBrk="1" hangingPunct="1"/>
            <a:r>
              <a:rPr lang="en-US" altLang="en-US"/>
              <a:t>Might come in handy.</a:t>
            </a:r>
          </a:p>
          <a:p>
            <a:pPr lvl="1" eaLnBrk="1" hangingPunct="1"/>
            <a:endParaRPr lang="en-US" altLang="en-US"/>
          </a:p>
        </p:txBody>
      </p:sp>
      <p:sp>
        <p:nvSpPr>
          <p:cNvPr id="25604" name="Footer Placeholder 1">
            <a:extLst>
              <a:ext uri="{FF2B5EF4-FFF2-40B4-BE49-F238E27FC236}">
                <a16:creationId xmlns:a16="http://schemas.microsoft.com/office/drawing/2014/main" id="{4D3970E5-622B-4F23-8810-C341A2594C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rgbClr val="6600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rgbClr val="6600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tx1"/>
                </a:solidFill>
              </a:rPr>
              <a:t>ICS 340, Mike Stein, Spring 2021</a:t>
            </a:r>
          </a:p>
        </p:txBody>
      </p:sp>
      <p:graphicFrame>
        <p:nvGraphicFramePr>
          <p:cNvPr id="25605" name="Object 2">
            <a:extLst>
              <a:ext uri="{FF2B5EF4-FFF2-40B4-BE49-F238E27FC236}">
                <a16:creationId xmlns:a16="http://schemas.microsoft.com/office/drawing/2014/main" id="{037133BF-A076-4141-9609-88D5102DD9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4343400"/>
          <a:ext cx="1828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6" imgW="939800" imgH="469900" progId="Equation.3">
                  <p:embed/>
                </p:oleObj>
              </mc:Choice>
              <mc:Fallback>
                <p:oleObj name="Equation" r:id="rId6" imgW="939800" imgH="469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343400"/>
                        <a:ext cx="1828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BA11764E-656C-4811-810F-91FC127E804D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0298"/>
    </mc:Choice>
    <mc:Fallback>
      <p:transition spd="slow" advTm="8029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D60EB30D-3A1F-4707-8F79-3CCA0C7E6E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33400"/>
          </a:xfrm>
        </p:spPr>
        <p:txBody>
          <a:bodyPr/>
          <a:lstStyle/>
          <a:p>
            <a:pPr eaLnBrk="1" hangingPunct="1"/>
            <a:r>
              <a:rPr lang="en-US" altLang="en-US"/>
              <a:t>Common functions III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59750B54-E4A8-4F78-AD2D-B7302A9704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504825"/>
            <a:ext cx="7772400" cy="5667375"/>
          </a:xfrm>
        </p:spPr>
        <p:txBody>
          <a:bodyPr/>
          <a:lstStyle/>
          <a:p>
            <a:pPr eaLnBrk="1" hangingPunct="1"/>
            <a:r>
              <a:rPr lang="en-US" altLang="en-US"/>
              <a:t>Logarithms</a:t>
            </a:r>
          </a:p>
          <a:p>
            <a:pPr lvl="1" eaLnBrk="1" hangingPunct="1"/>
            <a:r>
              <a:rPr lang="en-US" altLang="en-US"/>
              <a:t>A lot of you are probably rusty on logarithms</a:t>
            </a:r>
          </a:p>
          <a:p>
            <a:pPr lvl="2" eaLnBrk="1" hangingPunct="1"/>
            <a:r>
              <a:rPr lang="en-US" altLang="en-US"/>
              <a:t>We use them a lot in this class</a:t>
            </a:r>
          </a:p>
          <a:p>
            <a:pPr lvl="1" eaLnBrk="1" hangingPunct="1"/>
            <a:r>
              <a:rPr lang="en-US" altLang="en-US"/>
              <a:t>Note that logs to different bases differ by only a constant factor</a:t>
            </a:r>
          </a:p>
          <a:p>
            <a:pPr lvl="2" eaLnBrk="1" hangingPunct="1"/>
            <a:r>
              <a:rPr lang="en-US" altLang="en-US"/>
              <a:t>So we can talk about O(log n) and not care about the base.</a:t>
            </a:r>
          </a:p>
          <a:p>
            <a:pPr lvl="1" eaLnBrk="1" hangingPunct="1"/>
            <a:r>
              <a:rPr lang="en-US" altLang="en-US"/>
              <a:t>“lg n” means “log</a:t>
            </a:r>
            <a:r>
              <a:rPr lang="en-US" altLang="en-US" baseline="-25000"/>
              <a:t>2</a:t>
            </a:r>
            <a:r>
              <a:rPr lang="en-US" altLang="en-US"/>
              <a:t> n”, and we generally use base-2 logs.</a:t>
            </a:r>
          </a:p>
          <a:p>
            <a:pPr lvl="1" eaLnBrk="1" hangingPunct="1"/>
            <a:r>
              <a:rPr lang="en-US" altLang="en-US"/>
              <a:t>One time we may use the natural logarithm ln n.</a:t>
            </a:r>
          </a:p>
        </p:txBody>
      </p:sp>
      <p:sp>
        <p:nvSpPr>
          <p:cNvPr id="27652" name="Footer Placeholder 1">
            <a:extLst>
              <a:ext uri="{FF2B5EF4-FFF2-40B4-BE49-F238E27FC236}">
                <a16:creationId xmlns:a16="http://schemas.microsoft.com/office/drawing/2014/main" id="{56F1A1C3-229A-4B6E-8904-F36B9FBDCC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rgbClr val="6600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rgbClr val="6600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tx1"/>
                </a:solidFill>
              </a:rPr>
              <a:t>ICS 340, Mike Stein, Spring 2021</a:t>
            </a:r>
          </a:p>
        </p:txBody>
      </p: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7E55FCAE-564A-45B2-81C0-5490502A4A7B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1197720" y="3453480"/>
              <a:ext cx="737640" cy="2772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7E55FCAE-564A-45B2-81C0-5490502A4A7B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88360" y="3444120"/>
                <a:ext cx="756360" cy="46440"/>
              </a:xfrm>
              <a:prstGeom prst="rect">
                <a:avLst/>
              </a:prstGeom>
            </p:spPr>
          </p:pic>
        </mc:Fallback>
      </mc:AlternateContent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D891F2CA-7449-4A09-AAA2-8A5A9BC0D473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9317"/>
    </mc:Choice>
    <mc:Fallback>
      <p:transition spd="slow" advTm="4931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2E74B4BE-3598-453E-B1A3-3EDDA8451A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33400"/>
          </a:xfrm>
        </p:spPr>
        <p:txBody>
          <a:bodyPr/>
          <a:lstStyle/>
          <a:p>
            <a:pPr eaLnBrk="1" hangingPunct="1"/>
            <a:r>
              <a:rPr lang="en-US" altLang="en-US"/>
              <a:t>Common functions III</a:t>
            </a:r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B0BA7E9A-FA9F-4F16-83EE-56658D1C02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504825"/>
            <a:ext cx="7772400" cy="5667375"/>
          </a:xfrm>
        </p:spPr>
        <p:txBody>
          <a:bodyPr/>
          <a:lstStyle/>
          <a:p>
            <a:pPr eaLnBrk="1" hangingPunct="1"/>
            <a:r>
              <a:rPr lang="en-US" altLang="en-US"/>
              <a:t>Properties to remember or be able to look up:</a:t>
            </a:r>
          </a:p>
          <a:p>
            <a:pPr lvl="1" eaLnBrk="1" hangingPunct="1"/>
            <a:r>
              <a:rPr lang="en-US" altLang="en-US"/>
              <a:t>log</a:t>
            </a:r>
            <a:r>
              <a:rPr lang="en-US" altLang="en-US" baseline="-25000"/>
              <a:t>c</a:t>
            </a:r>
            <a:r>
              <a:rPr lang="en-US" altLang="en-US"/>
              <a:t>(ab) = log</a:t>
            </a:r>
            <a:r>
              <a:rPr lang="en-US" altLang="en-US" baseline="-25000"/>
              <a:t>c</a:t>
            </a:r>
            <a:r>
              <a:rPr lang="en-US" altLang="en-US"/>
              <a:t>a + log</a:t>
            </a:r>
            <a:r>
              <a:rPr lang="en-US" altLang="en-US" baseline="-25000"/>
              <a:t>c</a:t>
            </a:r>
            <a:r>
              <a:rPr lang="en-US" altLang="en-US"/>
              <a:t>b</a:t>
            </a:r>
          </a:p>
          <a:p>
            <a:pPr lvl="1" eaLnBrk="1" hangingPunct="1"/>
            <a:r>
              <a:rPr lang="en-US" altLang="en-US"/>
              <a:t>Log</a:t>
            </a:r>
            <a:r>
              <a:rPr lang="en-US" altLang="en-US" baseline="-25000"/>
              <a:t>b</a:t>
            </a:r>
            <a:r>
              <a:rPr lang="en-US" altLang="en-US"/>
              <a:t> a</a:t>
            </a:r>
            <a:r>
              <a:rPr lang="en-US" altLang="en-US" baseline="30000"/>
              <a:t>n</a:t>
            </a:r>
            <a:r>
              <a:rPr lang="en-US" altLang="en-US"/>
              <a:t> = n log</a:t>
            </a:r>
            <a:r>
              <a:rPr lang="en-US" altLang="en-US" baseline="-25000"/>
              <a:t>b</a:t>
            </a:r>
            <a:r>
              <a:rPr lang="en-US" altLang="en-US"/>
              <a:t>a</a:t>
            </a:r>
          </a:p>
          <a:p>
            <a:pPr lvl="1" eaLnBrk="1" hangingPunct="1"/>
            <a:r>
              <a:rPr lang="en-US" altLang="en-US"/>
              <a:t>.</a:t>
            </a:r>
          </a:p>
          <a:p>
            <a:pPr lvl="1" eaLnBrk="1" hangingPunct="1"/>
            <a:r>
              <a:rPr lang="en-US" altLang="en-US"/>
              <a:t>.</a:t>
            </a:r>
          </a:p>
        </p:txBody>
      </p:sp>
      <p:sp>
        <p:nvSpPr>
          <p:cNvPr id="29700" name="Footer Placeholder 1">
            <a:extLst>
              <a:ext uri="{FF2B5EF4-FFF2-40B4-BE49-F238E27FC236}">
                <a16:creationId xmlns:a16="http://schemas.microsoft.com/office/drawing/2014/main" id="{3FDFA954-34E0-4BB8-BABF-1EEE59EAAF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rgbClr val="6600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rgbClr val="6600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tx1"/>
                </a:solidFill>
              </a:rPr>
              <a:t>ICS 340, Mike Stein, Spring 2021</a:t>
            </a:r>
          </a:p>
        </p:txBody>
      </p:sp>
      <p:graphicFrame>
        <p:nvGraphicFramePr>
          <p:cNvPr id="29701" name="Object 1">
            <a:extLst>
              <a:ext uri="{FF2B5EF4-FFF2-40B4-BE49-F238E27FC236}">
                <a16:creationId xmlns:a16="http://schemas.microsoft.com/office/drawing/2014/main" id="{0F7D9C8B-58FA-401F-92A4-3149523518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1905000"/>
          <a:ext cx="18065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3" name="Equation" r:id="rId6" imgW="799753" imgH="203112" progId="Equation.DSMT4">
                  <p:embed/>
                </p:oleObj>
              </mc:Choice>
              <mc:Fallback>
                <p:oleObj name="Equation" r:id="rId6" imgW="799753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905000"/>
                        <a:ext cx="180657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2">
            <a:extLst>
              <a:ext uri="{FF2B5EF4-FFF2-40B4-BE49-F238E27FC236}">
                <a16:creationId xmlns:a16="http://schemas.microsoft.com/office/drawing/2014/main" id="{FCE75FAC-5FAF-465E-A919-76F7D8422D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3188" y="2295525"/>
          <a:ext cx="16383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" name="Equation" r:id="rId8" imgW="939392" imgH="431613" progId="Equation.DSMT4">
                  <p:embed/>
                </p:oleObj>
              </mc:Choice>
              <mc:Fallback>
                <p:oleObj name="Equation" r:id="rId8" imgW="939392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2295525"/>
                        <a:ext cx="16383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D17FC68B-E9EF-4425-BF8F-BC554D72C328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4630"/>
    </mc:Choice>
    <mc:Fallback>
      <p:transition spd="slow" advTm="6463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1F453E59-176D-4FCB-89C4-2B9E5BF9A6C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i="1"/>
              <a:t>Based on </a:t>
            </a:r>
            <a:br>
              <a:rPr lang="en-US" altLang="en-US"/>
            </a:br>
            <a:r>
              <a:rPr lang="en-US" altLang="en-US"/>
              <a:t>Introduction to Algorithms</a:t>
            </a:r>
            <a:br>
              <a:rPr lang="en-US" altLang="en-US"/>
            </a:br>
            <a:r>
              <a:rPr lang="en-US" altLang="en-US"/>
              <a:t>Third Edition</a:t>
            </a:r>
            <a:br>
              <a:rPr lang="en-US" altLang="en-US"/>
            </a:br>
            <a:r>
              <a:rPr lang="en-US" altLang="en-US"/>
              <a:t>by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258002BF-763C-41C9-AD96-CC11FCB26001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Cormen, Leiserson, Rivest &amp; Stei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Chapter 3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/>
              <a:t>Pictures and captions from text, notes from instructor</a:t>
            </a:r>
          </a:p>
        </p:txBody>
      </p:sp>
      <p:sp>
        <p:nvSpPr>
          <p:cNvPr id="4100" name="Footer Placeholder 1">
            <a:extLst>
              <a:ext uri="{FF2B5EF4-FFF2-40B4-BE49-F238E27FC236}">
                <a16:creationId xmlns:a16="http://schemas.microsoft.com/office/drawing/2014/main" id="{15CADFFC-D9C9-4FCA-875F-935EE2A8B1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2895600" cy="304800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rgbClr val="6600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rgbClr val="6600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chemeClr val="tx1"/>
                </a:solidFill>
              </a:rPr>
              <a:t>ICS 340, Mike Stein, Spring 2021</a:t>
            </a:r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90C0346B-A894-46F9-8A09-C3CA3DA08164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4215"/>
    </mc:Choice>
    <mc:Fallback>
      <p:transition spd="slow" advTm="1421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8E9F6F13-3A1F-45EA-8005-98B1698CE3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33400"/>
          </a:xfrm>
        </p:spPr>
        <p:txBody>
          <a:bodyPr/>
          <a:lstStyle/>
          <a:p>
            <a:pPr eaLnBrk="1" hangingPunct="1"/>
            <a:r>
              <a:rPr lang="en-US" altLang="en-US"/>
              <a:t>Common functions IV</a:t>
            </a:r>
          </a:p>
        </p:txBody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DAED802C-AD73-41EC-B916-0A7A04548A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504825"/>
            <a:ext cx="7772400" cy="5667375"/>
          </a:xfrm>
        </p:spPr>
        <p:txBody>
          <a:bodyPr/>
          <a:lstStyle/>
          <a:p>
            <a:pPr eaLnBrk="1" hangingPunct="1"/>
            <a:r>
              <a:rPr lang="en-US" altLang="en-US"/>
              <a:t>Exponentials</a:t>
            </a:r>
          </a:p>
          <a:p>
            <a:pPr lvl="1" eaLnBrk="1" hangingPunct="1"/>
            <a:r>
              <a:rPr lang="en-US" altLang="en-US"/>
              <a:t>The inverse of logarithms.</a:t>
            </a:r>
          </a:p>
          <a:p>
            <a:pPr lvl="1" eaLnBrk="1" hangingPunct="1"/>
            <a:r>
              <a:rPr lang="en-US" altLang="en-US"/>
              <a:t>Much of algorithms is about finding ways to speed up or deal with exponential time algorithms.</a:t>
            </a:r>
          </a:p>
        </p:txBody>
      </p:sp>
      <p:sp>
        <p:nvSpPr>
          <p:cNvPr id="31748" name="Footer Placeholder 1">
            <a:extLst>
              <a:ext uri="{FF2B5EF4-FFF2-40B4-BE49-F238E27FC236}">
                <a16:creationId xmlns:a16="http://schemas.microsoft.com/office/drawing/2014/main" id="{258C0E25-D7FF-4A66-8D63-487776D56F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rgbClr val="6600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rgbClr val="6600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tx1"/>
                </a:solidFill>
              </a:rPr>
              <a:t>ICS 340, Mike Stein, Spring 2021</a:t>
            </a:r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9E3D9101-D938-4FFE-A737-3E36E2352EC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1356"/>
    </mc:Choice>
    <mc:Fallback>
      <p:transition spd="slow" advTm="2135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>
            <a:extLst>
              <a:ext uri="{FF2B5EF4-FFF2-40B4-BE49-F238E27FC236}">
                <a16:creationId xmlns:a16="http://schemas.microsoft.com/office/drawing/2014/main" id="{8B474B30-5B75-4B52-AAFD-27F0508083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Very Broad Rates of Growth</a:t>
            </a:r>
          </a:p>
        </p:txBody>
      </p:sp>
      <p:sp>
        <p:nvSpPr>
          <p:cNvPr id="33795" name="Content Placeholder 2">
            <a:extLst>
              <a:ext uri="{FF2B5EF4-FFF2-40B4-BE49-F238E27FC236}">
                <a16:creationId xmlns:a16="http://schemas.microsoft.com/office/drawing/2014/main" id="{E7CB8F92-13A0-4A04-9443-9037ED80D26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For all a, b, c, with a &gt; 1, b, c &gt; 0:</a:t>
            </a:r>
          </a:p>
          <a:p>
            <a:pPr lvl="1"/>
            <a:endParaRPr lang="en-US" altLang="en-US"/>
          </a:p>
          <a:p>
            <a:pPr lvl="1"/>
            <a:endParaRPr lang="en-US" altLang="en-US"/>
          </a:p>
          <a:p>
            <a:pPr lvl="1"/>
            <a:r>
              <a:rPr lang="en-US" altLang="en-US"/>
              <a:t>So n</a:t>
            </a:r>
            <a:r>
              <a:rPr lang="en-US" altLang="en-US" baseline="30000"/>
              <a:t>b</a:t>
            </a:r>
            <a:r>
              <a:rPr lang="en-US" altLang="en-US"/>
              <a:t> = o(a</a:t>
            </a:r>
            <a:r>
              <a:rPr lang="en-US" altLang="en-US" baseline="30000"/>
              <a:t>n</a:t>
            </a:r>
            <a:r>
              <a:rPr lang="en-US" altLang="en-US"/>
              <a:t>)  and  lg</a:t>
            </a:r>
            <a:r>
              <a:rPr lang="en-US" altLang="en-US" baseline="30000"/>
              <a:t>b</a:t>
            </a:r>
            <a:r>
              <a:rPr lang="en-US" altLang="en-US"/>
              <a:t>n = o(n</a:t>
            </a:r>
            <a:r>
              <a:rPr lang="en-US" altLang="en-US" baseline="30000"/>
              <a:t>a</a:t>
            </a:r>
            <a:r>
              <a:rPr lang="en-US" altLang="en-US"/>
              <a:t>)</a:t>
            </a:r>
          </a:p>
          <a:p>
            <a:pPr lvl="1"/>
            <a:r>
              <a:rPr lang="en-US" altLang="en-US"/>
              <a:t>The first one is easy to see if you remember L’Hopital’s rule.</a:t>
            </a:r>
          </a:p>
          <a:p>
            <a:pPr lvl="2"/>
            <a:r>
              <a:rPr lang="en-US" altLang="en-US"/>
              <a:t>If lim (f(n)/g(n)) “=“ </a:t>
            </a:r>
            <a:r>
              <a:rPr lang="en-US" altLang="en-US">
                <a:sym typeface="Symbol" panose="05050102010706020507" pitchFamily="18" charset="2"/>
              </a:rPr>
              <a:t>/ , lim (f(n)/g(n)) = lim (f’(n)/g’(n))</a:t>
            </a:r>
          </a:p>
          <a:p>
            <a:pPr lvl="2"/>
            <a:r>
              <a:rPr lang="en-US" altLang="en-US">
                <a:sym typeface="Symbol" panose="05050102010706020507" pitchFamily="18" charset="2"/>
              </a:rPr>
              <a:t>F(n) = n</a:t>
            </a:r>
            <a:r>
              <a:rPr lang="en-US" altLang="en-US" baseline="30000">
                <a:sym typeface="Symbol" panose="05050102010706020507" pitchFamily="18" charset="2"/>
              </a:rPr>
              <a:t>b</a:t>
            </a:r>
            <a:r>
              <a:rPr lang="en-US" altLang="en-US">
                <a:sym typeface="Symbol" panose="05050102010706020507" pitchFamily="18" charset="2"/>
              </a:rPr>
              <a:t>, f’(n) = bn</a:t>
            </a:r>
            <a:r>
              <a:rPr lang="en-US" altLang="en-US" baseline="30000">
                <a:sym typeface="Symbol" panose="05050102010706020507" pitchFamily="18" charset="2"/>
              </a:rPr>
              <a:t>b-1</a:t>
            </a:r>
            <a:r>
              <a:rPr lang="en-US" altLang="en-US">
                <a:sym typeface="Symbol" panose="05050102010706020507" pitchFamily="18" charset="2"/>
              </a:rPr>
              <a:t>, f’’(n) = b(b-1)n</a:t>
            </a:r>
            <a:r>
              <a:rPr lang="en-US" altLang="en-US" baseline="30000">
                <a:sym typeface="Symbol" panose="05050102010706020507" pitchFamily="18" charset="2"/>
              </a:rPr>
              <a:t>b-2</a:t>
            </a:r>
            <a:r>
              <a:rPr lang="en-US" altLang="en-US">
                <a:sym typeface="Symbol" panose="05050102010706020507" pitchFamily="18" charset="2"/>
              </a:rPr>
              <a:t>, etc.</a:t>
            </a:r>
          </a:p>
          <a:p>
            <a:pPr lvl="2"/>
            <a:r>
              <a:rPr lang="en-US" altLang="en-US">
                <a:sym typeface="Symbol" panose="05050102010706020507" pitchFamily="18" charset="2"/>
              </a:rPr>
              <a:t>G(n) = a</a:t>
            </a:r>
            <a:r>
              <a:rPr lang="en-US" altLang="en-US" baseline="30000">
                <a:sym typeface="Symbol" panose="05050102010706020507" pitchFamily="18" charset="2"/>
              </a:rPr>
              <a:t>n</a:t>
            </a:r>
            <a:r>
              <a:rPr lang="en-US" altLang="en-US">
                <a:sym typeface="Symbol" panose="05050102010706020507" pitchFamily="18" charset="2"/>
              </a:rPr>
              <a:t>, g’(n) = a</a:t>
            </a:r>
            <a:r>
              <a:rPr lang="en-US" altLang="en-US" baseline="30000">
                <a:sym typeface="Symbol" panose="05050102010706020507" pitchFamily="18" charset="2"/>
              </a:rPr>
              <a:t>n</a:t>
            </a:r>
            <a:r>
              <a:rPr lang="en-US" altLang="en-US">
                <a:sym typeface="Symbol" panose="05050102010706020507" pitchFamily="18" charset="2"/>
              </a:rPr>
              <a:t> ln a, g’’(n) = a</a:t>
            </a:r>
            <a:r>
              <a:rPr lang="en-US" altLang="en-US" baseline="30000">
                <a:sym typeface="Symbol" panose="05050102010706020507" pitchFamily="18" charset="2"/>
              </a:rPr>
              <a:t>n</a:t>
            </a:r>
            <a:r>
              <a:rPr lang="en-US" altLang="en-US">
                <a:sym typeface="Symbol" panose="05050102010706020507" pitchFamily="18" charset="2"/>
              </a:rPr>
              <a:t> ln</a:t>
            </a:r>
            <a:r>
              <a:rPr lang="en-US" altLang="en-US" baseline="30000">
                <a:sym typeface="Symbol" panose="05050102010706020507" pitchFamily="18" charset="2"/>
              </a:rPr>
              <a:t>2</a:t>
            </a:r>
            <a:r>
              <a:rPr lang="en-US" altLang="en-US">
                <a:sym typeface="Symbol" panose="05050102010706020507" pitchFamily="18" charset="2"/>
              </a:rPr>
              <a:t>a, etc.</a:t>
            </a:r>
          </a:p>
          <a:p>
            <a:pPr lvl="2"/>
            <a:r>
              <a:rPr lang="en-US" altLang="en-US">
                <a:sym typeface="Symbol" panose="05050102010706020507" pitchFamily="18" charset="2"/>
              </a:rPr>
              <a:t>Successive derivatives of f become constant</a:t>
            </a:r>
          </a:p>
          <a:p>
            <a:pPr lvl="2"/>
            <a:r>
              <a:rPr lang="en-US" altLang="en-US">
                <a:sym typeface="Symbol" panose="05050102010706020507" pitchFamily="18" charset="2"/>
              </a:rPr>
              <a:t>Successive derivatives of g are a</a:t>
            </a:r>
            <a:r>
              <a:rPr lang="en-US" altLang="en-US" baseline="30000">
                <a:sym typeface="Symbol" panose="05050102010706020507" pitchFamily="18" charset="2"/>
              </a:rPr>
              <a:t>n</a:t>
            </a:r>
            <a:r>
              <a:rPr lang="en-US" altLang="en-US">
                <a:sym typeface="Symbol" panose="05050102010706020507" pitchFamily="18" charset="2"/>
              </a:rPr>
              <a:t> times a constant</a:t>
            </a:r>
            <a:endParaRPr lang="en-US" altLang="en-US"/>
          </a:p>
        </p:txBody>
      </p:sp>
      <p:sp>
        <p:nvSpPr>
          <p:cNvPr id="33796" name="Footer Placeholder 3">
            <a:extLst>
              <a:ext uri="{FF2B5EF4-FFF2-40B4-BE49-F238E27FC236}">
                <a16:creationId xmlns:a16="http://schemas.microsoft.com/office/drawing/2014/main" id="{11CA1A71-3A07-472E-A0C1-979B68F407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rgbClr val="6600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rgbClr val="6600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tx1"/>
                </a:solidFill>
              </a:rPr>
              <a:t>ICS 340, Mike Stein, Spring 2021</a:t>
            </a:r>
          </a:p>
        </p:txBody>
      </p:sp>
      <p:graphicFrame>
        <p:nvGraphicFramePr>
          <p:cNvPr id="33797" name="Object 4">
            <a:extLst>
              <a:ext uri="{FF2B5EF4-FFF2-40B4-BE49-F238E27FC236}">
                <a16:creationId xmlns:a16="http://schemas.microsoft.com/office/drawing/2014/main" id="{60BD7746-2A7F-4FFC-B4C3-F08D5609AA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5663" y="1611313"/>
          <a:ext cx="1157287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" name="Equation" r:id="rId5" imgW="761669" imgH="545863" progId="Equation.3">
                  <p:embed/>
                </p:oleObj>
              </mc:Choice>
              <mc:Fallback>
                <p:oleObj name="Equation" r:id="rId5" imgW="761669" imgH="54586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1611313"/>
                        <a:ext cx="1157287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5">
            <a:extLst>
              <a:ext uri="{FF2B5EF4-FFF2-40B4-BE49-F238E27FC236}">
                <a16:creationId xmlns:a16="http://schemas.microsoft.com/office/drawing/2014/main" id="{95C86F25-C743-41FF-AACC-5525D0DCEE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7488" y="1639888"/>
          <a:ext cx="1319212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0" name="Equation" r:id="rId7" imgW="901309" imgH="545863" progId="Equation.3">
                  <p:embed/>
                </p:oleObj>
              </mc:Choice>
              <mc:Fallback>
                <p:oleObj name="Equation" r:id="rId7" imgW="901309" imgH="54586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488" y="1639888"/>
                        <a:ext cx="1319212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9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EEDAF7BF-2069-4EFB-9FF6-64EEA2C67101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1909080" y="2181960"/>
              <a:ext cx="3557880" cy="19368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EEDAF7BF-2069-4EFB-9FF6-64EEA2C67101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899720" y="2172600"/>
                <a:ext cx="3576600" cy="212400"/>
              </a:xfrm>
              <a:prstGeom prst="rect">
                <a:avLst/>
              </a:prstGeom>
            </p:spPr>
          </p:pic>
        </mc:Fallback>
      </mc:AlternateContent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B778A61F-6AE2-4062-ACD3-7AA921E89F51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6362"/>
    </mc:Choice>
    <mc:Fallback>
      <p:transition spd="slow" advTm="663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>
            <a:extLst>
              <a:ext uri="{FF2B5EF4-FFF2-40B4-BE49-F238E27FC236}">
                <a16:creationId xmlns:a16="http://schemas.microsoft.com/office/drawing/2014/main" id="{FC40DDF9-8631-480F-A29B-FB1987FF23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Very Broad Rates of Growth</a:t>
            </a:r>
          </a:p>
        </p:txBody>
      </p:sp>
      <p:sp>
        <p:nvSpPr>
          <p:cNvPr id="34819" name="Content Placeholder 2">
            <a:extLst>
              <a:ext uri="{FF2B5EF4-FFF2-40B4-BE49-F238E27FC236}">
                <a16:creationId xmlns:a16="http://schemas.microsoft.com/office/drawing/2014/main" id="{295F94D3-6A2E-4916-ADDC-BC7C591431C9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altLang="en-US"/>
              <a:t>All exponentials grow faster than all polynomials.</a:t>
            </a:r>
          </a:p>
          <a:p>
            <a:pPr lvl="2"/>
            <a:r>
              <a:rPr lang="en-US" altLang="en-US"/>
              <a:t>In fact, polynomial time algorithms are considered “tractable” (you can run them on large problems) </a:t>
            </a:r>
          </a:p>
          <a:p>
            <a:pPr lvl="2"/>
            <a:r>
              <a:rPr lang="en-US" altLang="en-US"/>
              <a:t>and exponential time algorithms are “intractable” (you need to find a polynomial time approximation to them for large problems).</a:t>
            </a:r>
          </a:p>
          <a:p>
            <a:pPr lvl="1"/>
            <a:r>
              <a:rPr lang="en-US" altLang="en-US"/>
              <a:t>All polynomials grow faster than all logarithms.</a:t>
            </a:r>
          </a:p>
          <a:p>
            <a:endParaRPr lang="en-US" altLang="en-US"/>
          </a:p>
        </p:txBody>
      </p:sp>
      <p:sp>
        <p:nvSpPr>
          <p:cNvPr id="34820" name="Footer Placeholder 3">
            <a:extLst>
              <a:ext uri="{FF2B5EF4-FFF2-40B4-BE49-F238E27FC236}">
                <a16:creationId xmlns:a16="http://schemas.microsoft.com/office/drawing/2014/main" id="{0241F56B-BEBA-4858-8D66-DD507A408F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rgbClr val="6600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rgbClr val="6600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tx1"/>
                </a:solidFill>
              </a:rPr>
              <a:t>ICS 340, Mike Stein, Spring 2021</a:t>
            </a:r>
          </a:p>
        </p:txBody>
      </p: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27BB1A31-60F6-4E5D-AD60-62EDFF1ED2EE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5613120" y="2516400"/>
              <a:ext cx="1234440" cy="41688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27BB1A31-60F6-4E5D-AD60-62EDFF1ED2EE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603760" y="2507040"/>
                <a:ext cx="1253160" cy="435600"/>
              </a:xfrm>
              <a:prstGeom prst="rect">
                <a:avLst/>
              </a:prstGeom>
            </p:spPr>
          </p:pic>
        </mc:Fallback>
      </mc:AlternateContent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04213717-ABF0-4ED9-8169-3C5BBB001623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5866"/>
    </mc:Choice>
    <mc:Fallback>
      <p:transition spd="slow" advTm="6586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058AAC65-2332-4A82-9A40-682D26A0DA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symptotic Analysis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C87BC67D-B107-4B24-A175-BDC681056F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819150"/>
            <a:ext cx="7772400" cy="5334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/>
              <a:t>We often want to figure out how long an algorithm runs as a function of the input size.</a:t>
            </a:r>
          </a:p>
          <a:p>
            <a:pPr lvl="1" eaLnBrk="1" hangingPunct="1">
              <a:defRPr/>
            </a:pPr>
            <a:r>
              <a:rPr lang="en-US" altLang="en-US" dirty="0"/>
              <a:t>In previous courses, you should have done very simple, informal asymptotic analysis of algorithms.</a:t>
            </a:r>
          </a:p>
          <a:p>
            <a:pPr marL="0" lvl="1" indent="0" eaLnBrk="1" hangingPunct="1">
              <a:spcBef>
                <a:spcPts val="0"/>
              </a:spcBef>
              <a:buFontTx/>
              <a:buNone/>
              <a:defRPr/>
            </a:pPr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public void hi( </a:t>
            </a:r>
            <a:r>
              <a:rPr lang="en-US" alt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n ) {</a:t>
            </a:r>
          </a:p>
          <a:p>
            <a:pPr marL="0" lvl="1" indent="0" eaLnBrk="1" hangingPunct="1">
              <a:spcBef>
                <a:spcPts val="0"/>
              </a:spcBef>
              <a:buFontTx/>
              <a:buNone/>
              <a:defRPr/>
            </a:pPr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for ( </a:t>
            </a:r>
            <a:r>
              <a:rPr lang="en-US" alt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j = 0; j &lt; n; </a:t>
            </a:r>
            <a:r>
              <a:rPr lang="en-US" alt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j++</a:t>
            </a:r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) {</a:t>
            </a:r>
          </a:p>
          <a:p>
            <a:pPr marL="0" lvl="1" indent="0" eaLnBrk="1" hangingPunct="1">
              <a:spcBef>
                <a:spcPts val="0"/>
              </a:spcBef>
              <a:buFontTx/>
              <a:buNone/>
              <a:defRPr/>
            </a:pPr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alt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ystem.out.println</a:t>
            </a:r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 “Hello, world.” );</a:t>
            </a:r>
          </a:p>
          <a:p>
            <a:pPr marL="0" lvl="1" indent="0" eaLnBrk="1" hangingPunct="1">
              <a:spcBef>
                <a:spcPts val="0"/>
              </a:spcBef>
              <a:buFontTx/>
              <a:buNone/>
              <a:defRPr/>
            </a:pPr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}</a:t>
            </a:r>
          </a:p>
          <a:p>
            <a:pPr marL="0" lvl="1" indent="0" eaLnBrk="1" hangingPunct="1">
              <a:spcBef>
                <a:spcPts val="0"/>
              </a:spcBef>
              <a:buFontTx/>
              <a:buNone/>
              <a:defRPr/>
            </a:pPr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eaLnBrk="1" hangingPunct="1">
              <a:defRPr/>
            </a:pPr>
            <a:r>
              <a:rPr lang="en-US" altLang="en-US" dirty="0"/>
              <a:t>We are normally interested in the asymptotic behavior of algorithms</a:t>
            </a:r>
          </a:p>
          <a:p>
            <a:pPr lvl="1" eaLnBrk="1" hangingPunct="1">
              <a:defRPr/>
            </a:pPr>
            <a:r>
              <a:rPr lang="en-US" altLang="en-US" dirty="0"/>
              <a:t>Most interesting problems are large enough that asymptotic behavior is important</a:t>
            </a:r>
          </a:p>
        </p:txBody>
      </p:sp>
      <p:sp>
        <p:nvSpPr>
          <p:cNvPr id="5124" name="Footer Placeholder 2">
            <a:extLst>
              <a:ext uri="{FF2B5EF4-FFF2-40B4-BE49-F238E27FC236}">
                <a16:creationId xmlns:a16="http://schemas.microsoft.com/office/drawing/2014/main" id="{9EED60FD-9764-481E-80BA-811BD43638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819400" y="6248400"/>
            <a:ext cx="3200400" cy="457200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rgbClr val="6600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rgbClr val="6600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tx1"/>
                </a:solidFill>
              </a:rPr>
              <a:t>ICS 340, Mike Stein, Spring 2021</a:t>
            </a:r>
          </a:p>
        </p:txBody>
      </p:sp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62EAE6A5-7DD4-491B-A882-8457509F32B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7598"/>
    </mc:Choice>
    <mc:Fallback>
      <p:transition spd="slow" advTm="7759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19830EE6-44E6-425A-AC26-ECEEEAE0AE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symptotic Analysis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4DCD0536-BC37-48A1-997E-C3ED8C5505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762000"/>
            <a:ext cx="7772400" cy="5334000"/>
          </a:xfrm>
        </p:spPr>
        <p:txBody>
          <a:bodyPr/>
          <a:lstStyle/>
          <a:p>
            <a:pPr eaLnBrk="1" hangingPunct="1"/>
            <a:r>
              <a:rPr lang="en-US" altLang="en-US"/>
              <a:t>We usually analyze the worst-case behavior of algorithms</a:t>
            </a:r>
          </a:p>
          <a:p>
            <a:pPr lvl="1" eaLnBrk="1" hangingPunct="1"/>
            <a:r>
              <a:rPr lang="en-US" altLang="en-US"/>
              <a:t>More tractable than the average-case analysis</a:t>
            </a:r>
          </a:p>
          <a:p>
            <a:pPr lvl="1" eaLnBrk="1" hangingPunct="1"/>
            <a:r>
              <a:rPr lang="en-US" altLang="en-US"/>
              <a:t>Although in some cases, we use algorithms with a better average case complexity rather than one with a better worst case complexity.</a:t>
            </a:r>
          </a:p>
          <a:p>
            <a:pPr lvl="2" eaLnBrk="1" hangingPunct="1"/>
            <a:r>
              <a:rPr lang="en-US" altLang="en-US"/>
              <a:t>Quicksort vs merge sort</a:t>
            </a:r>
          </a:p>
          <a:p>
            <a:pPr eaLnBrk="1" hangingPunct="1"/>
            <a:r>
              <a:rPr lang="en-US" altLang="en-US"/>
              <a:t>We analyze algorithms more formally in this course.</a:t>
            </a:r>
          </a:p>
          <a:p>
            <a:pPr eaLnBrk="1" hangingPunct="1"/>
            <a:r>
              <a:rPr lang="en-US" altLang="en-US"/>
              <a:t>Our programs may involve average-case analysis by experimentation or analysis.</a:t>
            </a:r>
          </a:p>
        </p:txBody>
      </p:sp>
      <p:sp>
        <p:nvSpPr>
          <p:cNvPr id="7172" name="Footer Placeholder 1">
            <a:extLst>
              <a:ext uri="{FF2B5EF4-FFF2-40B4-BE49-F238E27FC236}">
                <a16:creationId xmlns:a16="http://schemas.microsoft.com/office/drawing/2014/main" id="{9D4DCE6E-E9B3-492F-B906-19119143A6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3124200" cy="457200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rgbClr val="6600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rgbClr val="6600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tx1"/>
                </a:solidFill>
              </a:rPr>
              <a:t>ICS 340, Mike Stein, Spring 2021</a:t>
            </a:r>
          </a:p>
        </p:txBody>
      </p:sp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DECE87BB-8927-48AF-9A86-214D6852374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2476"/>
    </mc:Choice>
    <mc:Fallback>
      <p:transition spd="slow" advTm="1024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118C0E03-4247-4FE5-BDA0-3F2C207D13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Upper B</a:t>
            </a:r>
            <a:r>
              <a:rPr lang="en-US" altLang="en-US">
                <a:cs typeface="Times New Roman" panose="02020603050405020304" pitchFamily="18" charset="0"/>
              </a:rPr>
              <a:t>ounds (O)</a:t>
            </a:r>
            <a:endParaRPr lang="el-GR" altLang="en-US">
              <a:cs typeface="Times New Roman" panose="02020603050405020304" pitchFamily="18" charset="0"/>
            </a:endParaRP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B64ED538-F45E-4F86-A094-ED385D7573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cs typeface="Times New Roman" panose="02020603050405020304" pitchFamily="18" charset="0"/>
              </a:rPr>
              <a:t>O</a:t>
            </a:r>
            <a:r>
              <a:rPr lang="en-US" altLang="en-US" i="1">
                <a:cs typeface="Times New Roman" panose="02020603050405020304" pitchFamily="18" charset="0"/>
              </a:rPr>
              <a:t>(g(n))</a:t>
            </a:r>
            <a:r>
              <a:rPr lang="en-US" altLang="en-US">
                <a:cs typeface="Times New Roman" panose="02020603050405020304" pitchFamily="18" charset="0"/>
              </a:rPr>
              <a:t> = { </a:t>
            </a:r>
            <a:r>
              <a:rPr lang="en-US" altLang="en-US" i="1">
                <a:cs typeface="Times New Roman" panose="02020603050405020304" pitchFamily="18" charset="0"/>
              </a:rPr>
              <a:t>f(n)</a:t>
            </a:r>
            <a:r>
              <a:rPr lang="en-US" altLang="en-US">
                <a:cs typeface="Times New Roman" panose="02020603050405020304" pitchFamily="18" charset="0"/>
              </a:rPr>
              <a:t> : there exists positive constants </a:t>
            </a:r>
            <a:r>
              <a:rPr lang="en-US" altLang="en-US" i="1">
                <a:cs typeface="Times New Roman" panose="02020603050405020304" pitchFamily="18" charset="0"/>
              </a:rPr>
              <a:t>c, n</a:t>
            </a:r>
            <a:r>
              <a:rPr lang="en-US" altLang="en-US" i="1" baseline="-25000">
                <a:cs typeface="Times New Roman" panose="02020603050405020304" pitchFamily="18" charset="0"/>
              </a:rPr>
              <a:t>0</a:t>
            </a:r>
            <a:r>
              <a:rPr lang="en-US" altLang="en-US">
                <a:cs typeface="Times New Roman" panose="02020603050405020304" pitchFamily="18" charset="0"/>
              </a:rPr>
              <a:t> such that 0 ≤ </a:t>
            </a:r>
            <a:r>
              <a:rPr lang="en-US" altLang="en-US" i="1">
                <a:cs typeface="Times New Roman" panose="02020603050405020304" pitchFamily="18" charset="0"/>
              </a:rPr>
              <a:t>f(n)</a:t>
            </a:r>
            <a:r>
              <a:rPr lang="en-US" altLang="en-US">
                <a:cs typeface="Times New Roman" panose="02020603050405020304" pitchFamily="18" charset="0"/>
              </a:rPr>
              <a:t> ≤ </a:t>
            </a:r>
            <a:r>
              <a:rPr lang="en-US" altLang="en-US" i="1">
                <a:cs typeface="Times New Roman" panose="02020603050405020304" pitchFamily="18" charset="0"/>
              </a:rPr>
              <a:t>cg(n)</a:t>
            </a:r>
            <a:r>
              <a:rPr lang="en-US" altLang="en-US">
                <a:cs typeface="Times New Roman" panose="02020603050405020304" pitchFamily="18" charset="0"/>
              </a:rPr>
              <a:t> , for </a:t>
            </a:r>
            <a:r>
              <a:rPr lang="en-US" altLang="en-US" i="1">
                <a:cs typeface="Times New Roman" panose="02020603050405020304" pitchFamily="18" charset="0"/>
              </a:rPr>
              <a:t>n</a:t>
            </a:r>
            <a:r>
              <a:rPr lang="en-US" altLang="en-US">
                <a:cs typeface="Times New Roman" panose="02020603050405020304" pitchFamily="18" charset="0"/>
              </a:rPr>
              <a:t> ≥ </a:t>
            </a:r>
            <a:r>
              <a:rPr lang="en-US" altLang="en-US" i="1">
                <a:cs typeface="Times New Roman" panose="02020603050405020304" pitchFamily="18" charset="0"/>
              </a:rPr>
              <a:t>n</a:t>
            </a:r>
            <a:r>
              <a:rPr lang="en-US" altLang="en-US" i="1" baseline="-25000">
                <a:cs typeface="Times New Roman" panose="02020603050405020304" pitchFamily="18" charset="0"/>
              </a:rPr>
              <a:t>0</a:t>
            </a:r>
            <a:r>
              <a:rPr lang="en-US" altLang="en-US">
                <a:cs typeface="Times New Roman" panose="02020603050405020304" pitchFamily="18" charset="0"/>
              </a:rPr>
              <a:t>.}</a:t>
            </a:r>
          </a:p>
          <a:p>
            <a:pPr lvl="1" eaLnBrk="1" hangingPunct="1"/>
            <a:r>
              <a:rPr lang="en-US" altLang="en-US">
                <a:cs typeface="Times New Roman" panose="02020603050405020304" pitchFamily="18" charset="0"/>
              </a:rPr>
              <a:t>Big-O is an upper bound.</a:t>
            </a:r>
          </a:p>
          <a:p>
            <a:pPr lvl="1" eaLnBrk="1" hangingPunct="1"/>
            <a:r>
              <a:rPr lang="en-US" altLang="en-US">
                <a:cs typeface="Times New Roman" panose="02020603050405020304" pitchFamily="18" charset="0"/>
              </a:rPr>
              <a:t>If we know the bound is loose, we call it a little-o bound (o(f(n))).</a:t>
            </a:r>
          </a:p>
          <a:p>
            <a:pPr eaLnBrk="1" hangingPunct="1"/>
            <a:r>
              <a:rPr lang="en-US" altLang="en-US">
                <a:cs typeface="Times New Roman" panose="02020603050405020304" pitchFamily="18" charset="0"/>
              </a:rPr>
              <a:t>o</a:t>
            </a:r>
            <a:r>
              <a:rPr lang="en-US" altLang="en-US" i="1">
                <a:cs typeface="Times New Roman" panose="02020603050405020304" pitchFamily="18" charset="0"/>
              </a:rPr>
              <a:t>(g(n))</a:t>
            </a:r>
            <a:r>
              <a:rPr lang="en-US" altLang="en-US">
                <a:cs typeface="Times New Roman" panose="02020603050405020304" pitchFamily="18" charset="0"/>
              </a:rPr>
              <a:t> = { </a:t>
            </a:r>
            <a:r>
              <a:rPr lang="en-US" altLang="en-US" i="1">
                <a:cs typeface="Times New Roman" panose="02020603050405020304" pitchFamily="18" charset="0"/>
              </a:rPr>
              <a:t>f(n)</a:t>
            </a:r>
            <a:r>
              <a:rPr lang="en-US" altLang="en-US">
                <a:cs typeface="Times New Roman" panose="02020603050405020304" pitchFamily="18" charset="0"/>
              </a:rPr>
              <a:t> : for all positive constants </a:t>
            </a:r>
            <a:r>
              <a:rPr lang="en-US" altLang="en-US" i="1">
                <a:cs typeface="Times New Roman" panose="02020603050405020304" pitchFamily="18" charset="0"/>
              </a:rPr>
              <a:t>c, </a:t>
            </a:r>
            <a:r>
              <a:rPr lang="en-US" altLang="en-US">
                <a:cs typeface="Times New Roman" panose="02020603050405020304" pitchFamily="18" charset="0"/>
              </a:rPr>
              <a:t>there is an </a:t>
            </a:r>
            <a:r>
              <a:rPr lang="en-US" altLang="en-US" i="1">
                <a:cs typeface="Times New Roman" panose="02020603050405020304" pitchFamily="18" charset="0"/>
              </a:rPr>
              <a:t>n</a:t>
            </a:r>
            <a:r>
              <a:rPr lang="en-US" altLang="en-US" i="1" baseline="-25000">
                <a:cs typeface="Times New Roman" panose="02020603050405020304" pitchFamily="18" charset="0"/>
              </a:rPr>
              <a:t>0</a:t>
            </a:r>
            <a:r>
              <a:rPr lang="en-US" altLang="en-US">
                <a:cs typeface="Times New Roman" panose="02020603050405020304" pitchFamily="18" charset="0"/>
              </a:rPr>
              <a:t> such that 0 ≤ </a:t>
            </a:r>
            <a:r>
              <a:rPr lang="en-US" altLang="en-US" i="1">
                <a:cs typeface="Times New Roman" panose="02020603050405020304" pitchFamily="18" charset="0"/>
              </a:rPr>
              <a:t>f(n)</a:t>
            </a:r>
            <a:r>
              <a:rPr lang="en-US" altLang="en-US">
                <a:cs typeface="Times New Roman" panose="02020603050405020304" pitchFamily="18" charset="0"/>
              </a:rPr>
              <a:t> &lt; </a:t>
            </a:r>
            <a:r>
              <a:rPr lang="en-US" altLang="en-US" i="1">
                <a:cs typeface="Times New Roman" panose="02020603050405020304" pitchFamily="18" charset="0"/>
              </a:rPr>
              <a:t>cg(n)</a:t>
            </a:r>
            <a:r>
              <a:rPr lang="en-US" altLang="en-US">
                <a:cs typeface="Times New Roman" panose="02020603050405020304" pitchFamily="18" charset="0"/>
              </a:rPr>
              <a:t> , for </a:t>
            </a:r>
            <a:r>
              <a:rPr lang="en-US" altLang="en-US" i="1">
                <a:cs typeface="Times New Roman" panose="02020603050405020304" pitchFamily="18" charset="0"/>
              </a:rPr>
              <a:t>n</a:t>
            </a:r>
            <a:r>
              <a:rPr lang="en-US" altLang="en-US">
                <a:cs typeface="Times New Roman" panose="02020603050405020304" pitchFamily="18" charset="0"/>
              </a:rPr>
              <a:t> ≥ </a:t>
            </a:r>
            <a:r>
              <a:rPr lang="en-US" altLang="en-US" i="1">
                <a:cs typeface="Times New Roman" panose="02020603050405020304" pitchFamily="18" charset="0"/>
              </a:rPr>
              <a:t>n</a:t>
            </a:r>
            <a:r>
              <a:rPr lang="en-US" altLang="en-US" i="1" baseline="-25000">
                <a:cs typeface="Times New Roman" panose="02020603050405020304" pitchFamily="18" charset="0"/>
              </a:rPr>
              <a:t>0</a:t>
            </a:r>
            <a:r>
              <a:rPr lang="en-US" altLang="en-US" i="1">
                <a:cs typeface="Times New Roman" panose="02020603050405020304" pitchFamily="18" charset="0"/>
              </a:rPr>
              <a:t> </a:t>
            </a:r>
            <a:r>
              <a:rPr lang="en-US" altLang="en-US">
                <a:cs typeface="Times New Roman" panose="02020603050405020304" pitchFamily="18" charset="0"/>
              </a:rPr>
              <a:t>}.</a:t>
            </a:r>
          </a:p>
          <a:p>
            <a:pPr lvl="1" eaLnBrk="1" hangingPunct="1"/>
            <a:r>
              <a:rPr lang="en-US" altLang="en-US">
                <a:cs typeface="Times New Roman" panose="02020603050405020304" pitchFamily="18" charset="0"/>
              </a:rPr>
              <a:t>That is, </a:t>
            </a:r>
          </a:p>
          <a:p>
            <a:pPr eaLnBrk="1" hangingPunct="1"/>
            <a:endParaRPr lang="en-US" altLang="en-US"/>
          </a:p>
        </p:txBody>
      </p:sp>
      <p:sp>
        <p:nvSpPr>
          <p:cNvPr id="9220" name="Footer Placeholder 1">
            <a:extLst>
              <a:ext uri="{FF2B5EF4-FFF2-40B4-BE49-F238E27FC236}">
                <a16:creationId xmlns:a16="http://schemas.microsoft.com/office/drawing/2014/main" id="{769FB3F7-952A-440F-A59F-928107DFC9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rgbClr val="6600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rgbClr val="6600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tx1"/>
                </a:solidFill>
              </a:rPr>
              <a:t>ICS 340, Mike Stein, Spring 2021</a:t>
            </a:r>
          </a:p>
        </p:txBody>
      </p:sp>
      <p:graphicFrame>
        <p:nvGraphicFramePr>
          <p:cNvPr id="9221" name="Object 1">
            <a:extLst>
              <a:ext uri="{FF2B5EF4-FFF2-40B4-BE49-F238E27FC236}">
                <a16:creationId xmlns:a16="http://schemas.microsoft.com/office/drawing/2014/main" id="{3021ED7D-DE85-4AD1-BD4C-C6C8C6EBF9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6" imgW="114151" imgH="215619" progId="Equation.3">
                  <p:embed/>
                </p:oleObj>
              </mc:Choice>
              <mc:Fallback>
                <p:oleObj name="Equation" r:id="rId6" imgW="114151" imgH="215619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2">
            <a:extLst>
              <a:ext uri="{FF2B5EF4-FFF2-40B4-BE49-F238E27FC236}">
                <a16:creationId xmlns:a16="http://schemas.microsoft.com/office/drawing/2014/main" id="{3F3AC563-2811-4B0C-AB1D-94F61E07DE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4267200"/>
          <a:ext cx="153987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8" imgW="914400" imgH="533400" progId="Equation.3">
                  <p:embed/>
                </p:oleObj>
              </mc:Choice>
              <mc:Fallback>
                <p:oleObj name="Equation" r:id="rId8" imgW="914400" imgH="533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267200"/>
                        <a:ext cx="1539875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10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1DF73E37-6D64-411A-9C26-0549FC3CB75D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2526840" y="4230000"/>
              <a:ext cx="1789200" cy="81396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1DF73E37-6D64-411A-9C26-0549FC3CB75D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517480" y="4220640"/>
                <a:ext cx="1807920" cy="832680"/>
              </a:xfrm>
              <a:prstGeom prst="rect">
                <a:avLst/>
              </a:prstGeom>
            </p:spPr>
          </p:pic>
        </mc:Fallback>
      </mc:AlternateContent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3E36AFB8-39F9-4AB6-93D4-147E389B19C9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27525"/>
    </mc:Choice>
    <mc:Fallback>
      <p:transition spd="slow" advTm="12752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D3DAF43F-852C-462B-A960-6FEFAC34E8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914400"/>
          </a:xfrm>
        </p:spPr>
        <p:txBody>
          <a:bodyPr/>
          <a:lstStyle/>
          <a:p>
            <a:pPr eaLnBrk="1" hangingPunct="1"/>
            <a:r>
              <a:rPr lang="en-US" altLang="en-US"/>
              <a:t>Lower B</a:t>
            </a:r>
            <a:r>
              <a:rPr lang="en-US" altLang="en-US">
                <a:cs typeface="Times New Roman" panose="02020603050405020304" pitchFamily="18" charset="0"/>
              </a:rPr>
              <a:t>ounds (</a:t>
            </a:r>
            <a:r>
              <a:rPr lang="en-US" altLang="en-US">
                <a:cs typeface="Times New Roman" panose="02020603050405020304" pitchFamily="18" charset="0"/>
                <a:sym typeface="Symbol" panose="05050102010706020507" pitchFamily="18" charset="2"/>
              </a:rPr>
              <a:t>)</a:t>
            </a:r>
            <a:endParaRPr lang="el-GR" altLang="en-US">
              <a:cs typeface="Times New Roman" panose="02020603050405020304" pitchFamily="18" charset="0"/>
            </a:endParaRP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6C9AF0CE-58CD-4DD1-A2AF-27A5EA55D1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l-GR" altLang="en-US" dirty="0">
                <a:cs typeface="Times New Roman" panose="02020603050405020304" pitchFamily="18" charset="0"/>
              </a:rPr>
              <a:t>Ω</a:t>
            </a:r>
            <a:r>
              <a:rPr lang="en-US" altLang="en-US" i="1" dirty="0">
                <a:cs typeface="Times New Roman" panose="02020603050405020304" pitchFamily="18" charset="0"/>
              </a:rPr>
              <a:t>(g(n))</a:t>
            </a:r>
            <a:r>
              <a:rPr lang="en-US" altLang="en-US" dirty="0">
                <a:cs typeface="Times New Roman" panose="02020603050405020304" pitchFamily="18" charset="0"/>
              </a:rPr>
              <a:t> = { </a:t>
            </a:r>
            <a:r>
              <a:rPr lang="en-US" altLang="en-US" i="1" dirty="0">
                <a:cs typeface="Times New Roman" panose="02020603050405020304" pitchFamily="18" charset="0"/>
              </a:rPr>
              <a:t>f(n)</a:t>
            </a:r>
            <a:r>
              <a:rPr lang="en-US" altLang="en-US" dirty="0">
                <a:cs typeface="Times New Roman" panose="02020603050405020304" pitchFamily="18" charset="0"/>
              </a:rPr>
              <a:t> : there exists positive constants </a:t>
            </a:r>
            <a:r>
              <a:rPr lang="en-US" altLang="en-US" i="1" dirty="0">
                <a:cs typeface="Times New Roman" panose="02020603050405020304" pitchFamily="18" charset="0"/>
              </a:rPr>
              <a:t>c, n</a:t>
            </a:r>
            <a:r>
              <a:rPr lang="en-US" altLang="en-US" i="1" baseline="-25000" dirty="0">
                <a:cs typeface="Times New Roman" panose="02020603050405020304" pitchFamily="18" charset="0"/>
              </a:rPr>
              <a:t>0</a:t>
            </a:r>
            <a:r>
              <a:rPr lang="en-US" altLang="en-US" dirty="0">
                <a:cs typeface="Times New Roman" panose="02020603050405020304" pitchFamily="18" charset="0"/>
              </a:rPr>
              <a:t> such that 0 ≤ </a:t>
            </a:r>
            <a:r>
              <a:rPr lang="en-US" altLang="en-US" i="1" dirty="0">
                <a:cs typeface="Times New Roman" panose="02020603050405020304" pitchFamily="18" charset="0"/>
              </a:rPr>
              <a:t>cg(n)</a:t>
            </a:r>
            <a:r>
              <a:rPr lang="en-US" altLang="en-US" dirty="0">
                <a:cs typeface="Times New Roman" panose="02020603050405020304" pitchFamily="18" charset="0"/>
              </a:rPr>
              <a:t> ≤ </a:t>
            </a:r>
            <a:r>
              <a:rPr lang="en-US" altLang="en-US" i="1" dirty="0">
                <a:cs typeface="Times New Roman" panose="02020603050405020304" pitchFamily="18" charset="0"/>
              </a:rPr>
              <a:t>f(n)</a:t>
            </a:r>
            <a:r>
              <a:rPr lang="en-US" altLang="en-US" dirty="0">
                <a:cs typeface="Times New Roman" panose="02020603050405020304" pitchFamily="18" charset="0"/>
              </a:rPr>
              <a:t> , for </a:t>
            </a:r>
            <a:r>
              <a:rPr lang="en-US" altLang="en-US" i="1" dirty="0">
                <a:cs typeface="Times New Roman" panose="02020603050405020304" pitchFamily="18" charset="0"/>
              </a:rPr>
              <a:t>n</a:t>
            </a:r>
            <a:r>
              <a:rPr lang="en-US" altLang="en-US" dirty="0">
                <a:cs typeface="Times New Roman" panose="02020603050405020304" pitchFamily="18" charset="0"/>
              </a:rPr>
              <a:t> ≥ </a:t>
            </a:r>
            <a:r>
              <a:rPr lang="en-US" altLang="en-US" i="1" dirty="0">
                <a:cs typeface="Times New Roman" panose="02020603050405020304" pitchFamily="18" charset="0"/>
              </a:rPr>
              <a:t>n</a:t>
            </a:r>
            <a:r>
              <a:rPr lang="en-US" altLang="en-US" i="1" baseline="-25000" dirty="0">
                <a:cs typeface="Times New Roman" panose="02020603050405020304" pitchFamily="18" charset="0"/>
              </a:rPr>
              <a:t>0</a:t>
            </a:r>
            <a:r>
              <a:rPr lang="en-US" altLang="en-US" dirty="0">
                <a:cs typeface="Times New Roman" panose="02020603050405020304" pitchFamily="18" charset="0"/>
              </a:rPr>
              <a:t>.}</a:t>
            </a:r>
          </a:p>
          <a:p>
            <a:pPr lvl="1" eaLnBrk="1" hangingPunct="1"/>
            <a:r>
              <a:rPr lang="en-US" altLang="en-US" dirty="0">
                <a:cs typeface="Times New Roman" panose="02020603050405020304" pitchFamily="18" charset="0"/>
              </a:rPr>
              <a:t>Big- </a:t>
            </a:r>
            <a:r>
              <a:rPr lang="el-GR" altLang="en-US" dirty="0">
                <a:cs typeface="Times New Roman" panose="02020603050405020304" pitchFamily="18" charset="0"/>
              </a:rPr>
              <a:t>Ω</a:t>
            </a:r>
            <a:r>
              <a:rPr lang="en-US" altLang="en-US" dirty="0">
                <a:cs typeface="Times New Roman" panose="02020603050405020304" pitchFamily="18" charset="0"/>
              </a:rPr>
              <a:t> is a lower bound.  It may or may not be tight.</a:t>
            </a:r>
          </a:p>
          <a:p>
            <a:pPr eaLnBrk="1" hangingPunct="1"/>
            <a:r>
              <a:rPr lang="el-GR" altLang="en-US" dirty="0">
                <a:cs typeface="Times New Roman" panose="02020603050405020304" pitchFamily="18" charset="0"/>
              </a:rPr>
              <a:t>ω</a:t>
            </a:r>
            <a:r>
              <a:rPr lang="en-US" altLang="en-US" i="1" dirty="0">
                <a:cs typeface="Times New Roman" panose="02020603050405020304" pitchFamily="18" charset="0"/>
              </a:rPr>
              <a:t>(g(n))</a:t>
            </a:r>
            <a:r>
              <a:rPr lang="en-US" altLang="en-US" dirty="0">
                <a:cs typeface="Times New Roman" panose="02020603050405020304" pitchFamily="18" charset="0"/>
              </a:rPr>
              <a:t> = { </a:t>
            </a:r>
            <a:r>
              <a:rPr lang="en-US" altLang="en-US" i="1" dirty="0">
                <a:cs typeface="Times New Roman" panose="02020603050405020304" pitchFamily="18" charset="0"/>
              </a:rPr>
              <a:t>f(n)</a:t>
            </a:r>
            <a:r>
              <a:rPr lang="en-US" altLang="en-US" dirty="0">
                <a:cs typeface="Times New Roman" panose="02020603050405020304" pitchFamily="18" charset="0"/>
              </a:rPr>
              <a:t> : there exists positive constants </a:t>
            </a:r>
            <a:r>
              <a:rPr lang="en-US" altLang="en-US" i="1" dirty="0">
                <a:cs typeface="Times New Roman" panose="02020603050405020304" pitchFamily="18" charset="0"/>
              </a:rPr>
              <a:t>c, n</a:t>
            </a:r>
            <a:r>
              <a:rPr lang="en-US" altLang="en-US" i="1" baseline="-25000" dirty="0">
                <a:cs typeface="Times New Roman" panose="02020603050405020304" pitchFamily="18" charset="0"/>
              </a:rPr>
              <a:t>0</a:t>
            </a:r>
            <a:r>
              <a:rPr lang="en-US" altLang="en-US" dirty="0">
                <a:cs typeface="Times New Roman" panose="02020603050405020304" pitchFamily="18" charset="0"/>
              </a:rPr>
              <a:t> such that 0 ≤ </a:t>
            </a:r>
            <a:r>
              <a:rPr lang="en-US" altLang="en-US" i="1" dirty="0">
                <a:cs typeface="Times New Roman" panose="02020603050405020304" pitchFamily="18" charset="0"/>
              </a:rPr>
              <a:t>cg(n)</a:t>
            </a:r>
            <a:r>
              <a:rPr lang="en-US" altLang="en-US" dirty="0">
                <a:cs typeface="Times New Roman" panose="02020603050405020304" pitchFamily="18" charset="0"/>
              </a:rPr>
              <a:t> &lt; </a:t>
            </a:r>
            <a:r>
              <a:rPr lang="en-US" altLang="en-US" i="1" dirty="0">
                <a:cs typeface="Times New Roman" panose="02020603050405020304" pitchFamily="18" charset="0"/>
              </a:rPr>
              <a:t>f(n)</a:t>
            </a:r>
            <a:r>
              <a:rPr lang="en-US" altLang="en-US" dirty="0">
                <a:cs typeface="Times New Roman" panose="02020603050405020304" pitchFamily="18" charset="0"/>
              </a:rPr>
              <a:t> , for </a:t>
            </a:r>
            <a:r>
              <a:rPr lang="en-US" altLang="en-US" i="1" dirty="0">
                <a:cs typeface="Times New Roman" panose="02020603050405020304" pitchFamily="18" charset="0"/>
              </a:rPr>
              <a:t>n</a:t>
            </a:r>
            <a:r>
              <a:rPr lang="en-US" altLang="en-US" dirty="0">
                <a:cs typeface="Times New Roman" panose="02020603050405020304" pitchFamily="18" charset="0"/>
              </a:rPr>
              <a:t> ≥ </a:t>
            </a:r>
            <a:r>
              <a:rPr lang="en-US" altLang="en-US" i="1" dirty="0">
                <a:cs typeface="Times New Roman" panose="02020603050405020304" pitchFamily="18" charset="0"/>
              </a:rPr>
              <a:t>n</a:t>
            </a:r>
            <a:r>
              <a:rPr lang="en-US" altLang="en-US" i="1" baseline="-25000" dirty="0">
                <a:cs typeface="Times New Roman" panose="02020603050405020304" pitchFamily="18" charset="0"/>
              </a:rPr>
              <a:t>0</a:t>
            </a:r>
            <a:r>
              <a:rPr lang="en-US" altLang="en-US" dirty="0">
                <a:cs typeface="Times New Roman" panose="02020603050405020304" pitchFamily="18" charset="0"/>
              </a:rPr>
              <a:t>.</a:t>
            </a:r>
          </a:p>
          <a:p>
            <a:pPr lvl="1" eaLnBrk="1" hangingPunct="1"/>
            <a:r>
              <a:rPr lang="en-US" altLang="en-US" dirty="0">
                <a:cs typeface="Times New Roman" panose="02020603050405020304" pitchFamily="18" charset="0"/>
              </a:rPr>
              <a:t>Little-</a:t>
            </a:r>
            <a:r>
              <a:rPr lang="el-GR" altLang="en-US" dirty="0">
                <a:cs typeface="Times New Roman" panose="02020603050405020304" pitchFamily="18" charset="0"/>
              </a:rPr>
              <a:t>ω</a:t>
            </a:r>
            <a:r>
              <a:rPr lang="en-US" altLang="en-US" dirty="0">
                <a:cs typeface="Times New Roman" panose="02020603050405020304" pitchFamily="18" charset="0"/>
              </a:rPr>
              <a:t> is a loose lower bound.</a:t>
            </a:r>
          </a:p>
        </p:txBody>
      </p:sp>
      <p:sp>
        <p:nvSpPr>
          <p:cNvPr id="11268" name="Footer Placeholder 1">
            <a:extLst>
              <a:ext uri="{FF2B5EF4-FFF2-40B4-BE49-F238E27FC236}">
                <a16:creationId xmlns:a16="http://schemas.microsoft.com/office/drawing/2014/main" id="{A1B2DEA0-C1D8-4D2A-95E8-9BED9B4371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84913"/>
            <a:ext cx="2895600" cy="457200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rgbClr val="6600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rgbClr val="6600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tx1"/>
                </a:solidFill>
              </a:rPr>
              <a:t>ICS 340, Mike Stein, Spring 2021</a:t>
            </a:r>
          </a:p>
        </p:txBody>
      </p:sp>
      <p:graphicFrame>
        <p:nvGraphicFramePr>
          <p:cNvPr id="11269" name="Object 5">
            <a:extLst>
              <a:ext uri="{FF2B5EF4-FFF2-40B4-BE49-F238E27FC236}">
                <a16:creationId xmlns:a16="http://schemas.microsoft.com/office/drawing/2014/main" id="{20200AFA-6CB1-45DA-A3CE-6AAC1E5072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9263" y="3810000"/>
          <a:ext cx="1582737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5" imgW="939392" imgH="533169" progId="Equation.3">
                  <p:embed/>
                </p:oleObj>
              </mc:Choice>
              <mc:Fallback>
                <p:oleObj name="Equation" r:id="rId5" imgW="939392" imgH="53316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3810000"/>
                        <a:ext cx="1582737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7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0512CA3C-DDD8-4971-ADEE-49FC61248B3F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2683080" y="3819600"/>
              <a:ext cx="2009880" cy="90036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0512CA3C-DDD8-4971-ADEE-49FC61248B3F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673720" y="3810240"/>
                <a:ext cx="2028600" cy="919080"/>
              </a:xfrm>
              <a:prstGeom prst="rect">
                <a:avLst/>
              </a:prstGeom>
            </p:spPr>
          </p:pic>
        </mc:Fallback>
      </mc:AlternateContent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5CEE4C02-2C4B-47E3-836A-99F8244D1817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6588"/>
    </mc:Choice>
    <mc:Fallback>
      <p:transition spd="slow" advTm="8658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6E510CDE-AA8D-4FCC-B21D-CEB7D7734E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operties of B</a:t>
            </a:r>
            <a:r>
              <a:rPr lang="en-US" altLang="en-US">
                <a:cs typeface="Times New Roman" panose="02020603050405020304" pitchFamily="18" charset="0"/>
              </a:rPr>
              <a:t>ounds</a:t>
            </a:r>
            <a:endParaRPr lang="el-GR" altLang="en-US">
              <a:cs typeface="Times New Roman" panose="02020603050405020304" pitchFamily="18" charset="0"/>
            </a:endParaRP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A011A595-0576-40CA-9AF9-2BDFA99D6D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cs typeface="Times New Roman" panose="02020603050405020304" pitchFamily="18" charset="0"/>
              </a:rPr>
              <a:t>Note all the properties of bounds on pp. 51-52.  These may come in handy.</a:t>
            </a:r>
          </a:p>
          <a:p>
            <a:pPr eaLnBrk="1" hangingPunct="1"/>
            <a:r>
              <a:rPr lang="en-US" altLang="en-US">
                <a:cs typeface="Times New Roman" panose="02020603050405020304" pitchFamily="18" charset="0"/>
              </a:rPr>
              <a:t>Note that the trichotomy property doesn’t hold for asymptotic complexity.</a:t>
            </a:r>
          </a:p>
          <a:p>
            <a:pPr lvl="1" eaLnBrk="1" hangingPunct="1"/>
            <a:r>
              <a:rPr lang="en-US" altLang="en-US" i="1">
                <a:cs typeface="Times New Roman" panose="02020603050405020304" pitchFamily="18" charset="0"/>
              </a:rPr>
              <a:t>f(n)</a:t>
            </a:r>
            <a:r>
              <a:rPr lang="en-US" altLang="en-US">
                <a:cs typeface="Times New Roman" panose="02020603050405020304" pitchFamily="18" charset="0"/>
              </a:rPr>
              <a:t> need not be O</a:t>
            </a:r>
            <a:r>
              <a:rPr lang="en-US" altLang="en-US" i="1">
                <a:cs typeface="Times New Roman" panose="02020603050405020304" pitchFamily="18" charset="0"/>
              </a:rPr>
              <a:t>(g(n)) </a:t>
            </a:r>
            <a:r>
              <a:rPr lang="en-US" altLang="en-US">
                <a:cs typeface="Times New Roman" panose="02020603050405020304" pitchFamily="18" charset="0"/>
              </a:rPr>
              <a:t>or </a:t>
            </a:r>
            <a:r>
              <a:rPr lang="el-GR" altLang="en-US">
                <a:cs typeface="Times New Roman" panose="02020603050405020304" pitchFamily="18" charset="0"/>
              </a:rPr>
              <a:t>Ω</a:t>
            </a:r>
            <a:r>
              <a:rPr lang="en-US" altLang="en-US" i="1">
                <a:cs typeface="Times New Roman" panose="02020603050405020304" pitchFamily="18" charset="0"/>
              </a:rPr>
              <a:t>(g(n)) </a:t>
            </a:r>
            <a:r>
              <a:rPr lang="en-US" altLang="en-US">
                <a:cs typeface="Times New Roman" panose="02020603050405020304" pitchFamily="18" charset="0"/>
              </a:rPr>
              <a:t>for a given g(n).</a:t>
            </a:r>
          </a:p>
          <a:p>
            <a:pPr lvl="1" eaLnBrk="1" hangingPunct="1"/>
            <a:r>
              <a:rPr lang="en-US" altLang="en-US" i="1">
                <a:cs typeface="Times New Roman" panose="02020603050405020304" pitchFamily="18" charset="0"/>
              </a:rPr>
              <a:t>f(n) = n</a:t>
            </a:r>
            <a:r>
              <a:rPr lang="en-US" altLang="en-US" i="1" baseline="30000">
                <a:cs typeface="Times New Roman" panose="02020603050405020304" pitchFamily="18" charset="0"/>
              </a:rPr>
              <a:t>1+sin n</a:t>
            </a:r>
            <a:r>
              <a:rPr lang="en-US" altLang="en-US" i="1">
                <a:cs typeface="Times New Roman" panose="02020603050405020304" pitchFamily="18" charset="0"/>
              </a:rPr>
              <a:t> </a:t>
            </a:r>
            <a:r>
              <a:rPr lang="en-US" altLang="en-US">
                <a:cs typeface="Times New Roman" panose="02020603050405020304" pitchFamily="18" charset="0"/>
              </a:rPr>
              <a:t>is neither O(n) or </a:t>
            </a:r>
            <a:r>
              <a:rPr lang="el-GR" altLang="en-US">
                <a:cs typeface="Times New Roman" panose="02020603050405020304" pitchFamily="18" charset="0"/>
              </a:rPr>
              <a:t>Ω</a:t>
            </a:r>
            <a:r>
              <a:rPr lang="en-US" altLang="en-US">
                <a:cs typeface="Times New Roman" panose="02020603050405020304" pitchFamily="18" charset="0"/>
              </a:rPr>
              <a:t>(n)</a:t>
            </a:r>
            <a:endParaRPr lang="en-US" altLang="en-US" i="1">
              <a:cs typeface="Times New Roman" panose="02020603050405020304" pitchFamily="18" charset="0"/>
            </a:endParaRPr>
          </a:p>
        </p:txBody>
      </p:sp>
      <p:sp>
        <p:nvSpPr>
          <p:cNvPr id="12292" name="Footer Placeholder 1">
            <a:extLst>
              <a:ext uri="{FF2B5EF4-FFF2-40B4-BE49-F238E27FC236}">
                <a16:creationId xmlns:a16="http://schemas.microsoft.com/office/drawing/2014/main" id="{701B238D-3982-49B0-8222-1E1DEF2148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rgbClr val="6600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rgbClr val="6600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tx1"/>
                </a:solidFill>
              </a:rPr>
              <a:t>ICS 340, Mike Stein, Spring 2021</a:t>
            </a:r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BA142562-A0F3-4103-BB99-500A7379CE13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1828"/>
    </mc:Choice>
    <mc:Fallback>
      <p:transition spd="slow" advTm="6182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>
            <a:extLst>
              <a:ext uri="{FF2B5EF4-FFF2-40B4-BE49-F238E27FC236}">
                <a16:creationId xmlns:a16="http://schemas.microsoft.com/office/drawing/2014/main" id="{E04A773D-8FBC-4FA4-AB68-0687C71D06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(n) = n^(1+sin n)</a:t>
            </a:r>
          </a:p>
        </p:txBody>
      </p:sp>
      <p:sp>
        <p:nvSpPr>
          <p:cNvPr id="13315" name="Footer Placeholder 3">
            <a:extLst>
              <a:ext uri="{FF2B5EF4-FFF2-40B4-BE49-F238E27FC236}">
                <a16:creationId xmlns:a16="http://schemas.microsoft.com/office/drawing/2014/main" id="{8BFA5CEE-6FDA-4E8A-9DC5-E86FEA0704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rgbClr val="6600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rgbClr val="6600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tx1"/>
                </a:solidFill>
              </a:rPr>
              <a:t>ICS 340, Mike Stein, Spring 2021</a:t>
            </a:r>
          </a:p>
        </p:txBody>
      </p:sp>
      <p:graphicFrame>
        <p:nvGraphicFramePr>
          <p:cNvPr id="5" name="Content Placeholder 4">
            <a:extLst>
              <a:ext uri="{FF2B5EF4-FFF2-40B4-BE49-F238E27FC236}">
                <a16:creationId xmlns:a16="http://schemas.microsoft.com/office/drawing/2014/main" id="{E3D33A1C-A8C4-45C8-B4C3-34A410CC9CE5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685800" y="1143000"/>
          <a:ext cx="7772400" cy="4953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A20F06E-F815-4728-B6FD-E20C2D366693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1274400" y="551160"/>
              <a:ext cx="7846200" cy="515052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A20F06E-F815-4728-B6FD-E20C2D366693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265040" y="541800"/>
                <a:ext cx="7864920" cy="5169240"/>
              </a:xfrm>
              <a:prstGeom prst="rect">
                <a:avLst/>
              </a:prstGeom>
            </p:spPr>
          </p:pic>
        </mc:Fallback>
      </mc:AlternateContent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AF03D62D-82ED-4275-9828-D6C17A10AE7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2486"/>
    </mc:Choice>
    <mc:Fallback>
      <p:transition spd="slow" advTm="6248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18DE8C4D-8EC4-4864-BF1F-F36E61797C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ote on O(…) and </a:t>
            </a:r>
            <a:r>
              <a:rPr lang="en-US" altLang="en-US">
                <a:sym typeface="Symbol" panose="05050102010706020507" pitchFamily="18" charset="2"/>
              </a:rPr>
              <a:t>(…) bounds</a:t>
            </a:r>
            <a:endParaRPr lang="el-GR" altLang="en-US">
              <a:cs typeface="Times New Roman" panose="02020603050405020304" pitchFamily="18" charset="0"/>
            </a:endParaRP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E6F6FD5C-CEF6-4C0D-B2DA-A77214A4B1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cs typeface="Times New Roman" panose="02020603050405020304" pitchFamily="18" charset="0"/>
              </a:rPr>
              <a:t>For full credit on problems, you will need to get the best O(…) or </a:t>
            </a:r>
            <a:r>
              <a:rPr lang="en-US" altLang="en-US">
                <a:cs typeface="Times New Roman" panose="02020603050405020304" pitchFamily="18" charset="0"/>
                <a:sym typeface="Symbol" panose="05050102010706020507" pitchFamily="18" charset="2"/>
              </a:rPr>
              <a:t>(…) bound.</a:t>
            </a:r>
          </a:p>
          <a:p>
            <a:pPr eaLnBrk="1" hangingPunct="1"/>
            <a:r>
              <a:rPr lang="en-US" altLang="en-US">
                <a:cs typeface="Times New Roman" panose="02020603050405020304" pitchFamily="18" charset="0"/>
                <a:sym typeface="Symbol" panose="05050102010706020507" pitchFamily="18" charset="2"/>
              </a:rPr>
              <a:t>So for full credit, the upper bound of the following method is O(n).</a:t>
            </a:r>
          </a:p>
          <a:p>
            <a:pPr eaLnBrk="1" hangingPunct="1"/>
            <a:endParaRPr lang="en-US" altLang="en-US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lvl="1" indent="0"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Courier New" panose="02070309020205020404" pitchFamily="49" charset="0"/>
                <a:cs typeface="Courier New" panose="02070309020205020404" pitchFamily="49" charset="0"/>
              </a:rPr>
              <a:t>public void hi( int n ) {</a:t>
            </a:r>
          </a:p>
          <a:p>
            <a:pPr marL="0" lvl="1" indent="0"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Courier New" panose="02070309020205020404" pitchFamily="49" charset="0"/>
                <a:cs typeface="Courier New" panose="02070309020205020404" pitchFamily="49" charset="0"/>
              </a:rPr>
              <a:t>    for ( int j = 0; j &lt; n; j++ ) {</a:t>
            </a:r>
          </a:p>
          <a:p>
            <a:pPr marL="0" lvl="1" indent="0"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Courier New" panose="02070309020205020404" pitchFamily="49" charset="0"/>
                <a:cs typeface="Courier New" panose="02070309020205020404" pitchFamily="49" charset="0"/>
              </a:rPr>
              <a:t>        System.out.println( “Hello, world.” );</a:t>
            </a:r>
          </a:p>
          <a:p>
            <a:pPr marL="0" lvl="1" indent="0"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Courier New" panose="02070309020205020404" pitchFamily="49" charset="0"/>
                <a:cs typeface="Courier New" panose="02070309020205020404" pitchFamily="49" charset="0"/>
              </a:rPr>
              <a:t>   }</a:t>
            </a:r>
          </a:p>
          <a:p>
            <a:pPr marL="0" lvl="1" indent="0"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eaLnBrk="1" hangingPunct="1"/>
            <a:endParaRPr lang="en-US" altLang="en-US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endParaRPr lang="en-US" altLang="en-US" i="1">
              <a:cs typeface="Times New Roman" panose="02020603050405020304" pitchFamily="18" charset="0"/>
            </a:endParaRPr>
          </a:p>
        </p:txBody>
      </p:sp>
      <p:sp>
        <p:nvSpPr>
          <p:cNvPr id="14340" name="Footer Placeholder 1">
            <a:extLst>
              <a:ext uri="{FF2B5EF4-FFF2-40B4-BE49-F238E27FC236}">
                <a16:creationId xmlns:a16="http://schemas.microsoft.com/office/drawing/2014/main" id="{43D23F9B-23E0-481D-AFA4-01364F026C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rgbClr val="6600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rgbClr val="6600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6600FF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tx1"/>
                </a:solidFill>
              </a:rPr>
              <a:t>ICS 340, Mike Stein, Spring 2021</a:t>
            </a:r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199A97EA-0C03-4905-9521-43A35C7DBC4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1653"/>
    </mc:Choice>
    <mc:Fallback>
      <p:transition spd="slow" advTm="2165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Default Design 2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  <a:fontScheme name="Default Design">
    <a:majorFont>
      <a:latin typeface="Times New Roman"/>
      <a:ea typeface=""/>
      <a:cs typeface=""/>
    </a:majorFont>
    <a:minorFont>
      <a:latin typeface="Times New Roman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492</TotalTime>
  <Words>1729</Words>
  <Application>Microsoft Office PowerPoint</Application>
  <PresentationFormat>On-screen Show (4:3)</PresentationFormat>
  <Paragraphs>163</Paragraphs>
  <Slides>22</Slides>
  <Notes>10</Notes>
  <HiddenSlides>0</HiddenSlides>
  <MMClips>22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Arial</vt:lpstr>
      <vt:lpstr>Calibri</vt:lpstr>
      <vt:lpstr>Courier New</vt:lpstr>
      <vt:lpstr>Symbol</vt:lpstr>
      <vt:lpstr>Times New Roman</vt:lpstr>
      <vt:lpstr>Default Design</vt:lpstr>
      <vt:lpstr>Equation</vt:lpstr>
      <vt:lpstr>Analysis of Algorithms</vt:lpstr>
      <vt:lpstr>Based on  Introduction to Algorithms Third Edition by</vt:lpstr>
      <vt:lpstr>Asymptotic Analysis</vt:lpstr>
      <vt:lpstr>Asymptotic Analysis</vt:lpstr>
      <vt:lpstr>Upper Bounds (O)</vt:lpstr>
      <vt:lpstr>Lower Bounds ()</vt:lpstr>
      <vt:lpstr>Properties of Bounds</vt:lpstr>
      <vt:lpstr>F(n) = n^(1+sin n)</vt:lpstr>
      <vt:lpstr>Note on O(…) and (…) bounds</vt:lpstr>
      <vt:lpstr>Θ-notation:  tight bound</vt:lpstr>
      <vt:lpstr>Warning</vt:lpstr>
      <vt:lpstr>Θ, O, and Ω bounds in pictures</vt:lpstr>
      <vt:lpstr>Example</vt:lpstr>
      <vt:lpstr>Transitivity and Transposition</vt:lpstr>
      <vt:lpstr>Common functions</vt:lpstr>
      <vt:lpstr>Common functions I</vt:lpstr>
      <vt:lpstr>Common functions II</vt:lpstr>
      <vt:lpstr>Common functions III</vt:lpstr>
      <vt:lpstr>Common functions III</vt:lpstr>
      <vt:lpstr>Common functions IV</vt:lpstr>
      <vt:lpstr>Very Broad Rates of Growth</vt:lpstr>
      <vt:lpstr>Very Broad Rates of Growth</vt:lpstr>
    </vt:vector>
  </TitlesOfParts>
  <Company>The McGraw-Hill Compani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Algorithms Second Edition by</dc:title>
  <dc:creator>Phil Meek</dc:creator>
  <cp:lastModifiedBy>Stein, Michael</cp:lastModifiedBy>
  <cp:revision>64</cp:revision>
  <dcterms:created xsi:type="dcterms:W3CDTF">2002-02-16T17:54:02Z</dcterms:created>
  <dcterms:modified xsi:type="dcterms:W3CDTF">2021-01-25T21:51:40Z</dcterms:modified>
</cp:coreProperties>
</file>